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51D2E9" w14:textId="77777777" w:rsidR="00D02D40" w:rsidRPr="008F4F12" w:rsidRDefault="004C7519" w:rsidP="00D6316C">
      <w:pPr>
        <w:contextualSpacing/>
        <w:jc w:val="center"/>
        <w:rPr>
          <w:rFonts w:ascii="Times New Roman" w:hAnsi="Times New Roman" w:cs="Times New Roman"/>
          <w:b/>
          <w:sz w:val="36"/>
          <w:szCs w:val="24"/>
        </w:rPr>
      </w:pPr>
      <w:r>
        <w:rPr>
          <w:rFonts w:ascii="Times New Roman" w:hAnsi="Times New Roman" w:cs="Times New Roman"/>
          <w:b/>
          <w:sz w:val="36"/>
          <w:szCs w:val="24"/>
        </w:rPr>
        <w:t>Lecture</w:t>
      </w:r>
      <w:r w:rsidR="00D02D40" w:rsidRPr="008F4F12">
        <w:rPr>
          <w:rFonts w:ascii="Times New Roman" w:hAnsi="Times New Roman" w:cs="Times New Roman"/>
          <w:b/>
          <w:sz w:val="36"/>
          <w:szCs w:val="24"/>
        </w:rPr>
        <w:t>-1</w:t>
      </w:r>
    </w:p>
    <w:p w14:paraId="4B150C3C" w14:textId="77777777" w:rsidR="009A41FF" w:rsidRDefault="009A41FF" w:rsidP="00D6316C">
      <w:pPr>
        <w:contextualSpacing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8F4F12">
        <w:rPr>
          <w:rFonts w:ascii="Times New Roman" w:hAnsi="Times New Roman" w:cs="Times New Roman"/>
          <w:b/>
          <w:sz w:val="28"/>
          <w:szCs w:val="24"/>
        </w:rPr>
        <w:t>Laplace Transformation</w:t>
      </w:r>
    </w:p>
    <w:p w14:paraId="0183409A" w14:textId="77777777" w:rsidR="008F4F12" w:rsidRPr="008F4F12" w:rsidRDefault="008F4F12" w:rsidP="00D6316C">
      <w:pPr>
        <w:contextualSpacing/>
        <w:jc w:val="center"/>
        <w:rPr>
          <w:rFonts w:ascii="Times New Roman" w:hAnsi="Times New Roman" w:cs="Times New Roman"/>
          <w:b/>
          <w:sz w:val="28"/>
          <w:szCs w:val="24"/>
        </w:rPr>
      </w:pPr>
    </w:p>
    <w:p w14:paraId="23520F84" w14:textId="77777777" w:rsidR="009A41FF" w:rsidRPr="008F4F12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>Definition:</w:t>
      </w:r>
      <w:r w:rsidRPr="008F4F12">
        <w:rPr>
          <w:rFonts w:ascii="Times New Roman" w:hAnsi="Times New Roman" w:cs="Times New Roman"/>
          <w:sz w:val="24"/>
          <w:szCs w:val="24"/>
        </w:rPr>
        <w:t xml:space="preserve"> Let the function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be defined for all positive values of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t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, then multiply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="00B92822">
        <w:rPr>
          <w:rFonts w:ascii="Times New Roman" w:hAnsi="Times New Roman" w:cs="Times New Roman"/>
          <w:sz w:val="24"/>
          <w:szCs w:val="24"/>
        </w:rPr>
        <w:t>by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st</m:t>
            </m:r>
          </m:sup>
        </m:sSup>
      </m:oMath>
      <w:r w:rsidRPr="008F4F12">
        <w:rPr>
          <w:rFonts w:ascii="Times New Roman" w:hAnsi="Times New Roman" w:cs="Times New Roman"/>
          <w:sz w:val="24"/>
          <w:szCs w:val="24"/>
        </w:rPr>
        <w:t xml:space="preserve"> and integrate it with respect to </w:t>
      </w:r>
      <m:oMath>
        <m:r>
          <w:rPr>
            <w:rFonts w:ascii="Cambria Math" w:hAnsi="Cambria Math" w:cs="Times New Roman"/>
            <w:sz w:val="24"/>
            <w:szCs w:val="24"/>
          </w:rPr>
          <m:t>t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from zero to infinity. If the resulting integral exist</w:t>
      </w:r>
      <w:r w:rsidR="00B92822">
        <w:rPr>
          <w:rFonts w:ascii="Times New Roman" w:hAnsi="Times New Roman" w:cs="Times New Roman"/>
          <w:sz w:val="24"/>
          <w:szCs w:val="24"/>
        </w:rPr>
        <w:t>s</w:t>
      </w:r>
      <w:r w:rsidRPr="008F4F12">
        <w:rPr>
          <w:rFonts w:ascii="Times New Roman" w:hAnsi="Times New Roman" w:cs="Times New Roman"/>
          <w:sz w:val="24"/>
          <w:szCs w:val="24"/>
        </w:rPr>
        <w:t xml:space="preserve"> (i.e., has some finite value), it is a function of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s</m:t>
        </m:r>
      </m:oMath>
      <w:r w:rsidRPr="008F4F12">
        <w:rPr>
          <w:rFonts w:ascii="Times New Roman" w:hAnsi="Times New Roman" w:cs="Times New Roman"/>
          <w:sz w:val="24"/>
          <w:szCs w:val="24"/>
        </w:rPr>
        <w:t>,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s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may be real or complex, say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s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E29FDF1" w14:textId="77777777" w:rsidR="009A41FF" w:rsidRPr="00B344D7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e>
          </m:nary>
          <m:r>
            <w:rPr>
              <w:rFonts w:ascii="Cambria Math" w:hAnsi="Times New Roman" w:cs="Times New Roman"/>
              <w:sz w:val="24"/>
              <w:szCs w:val="24"/>
            </w:rPr>
            <m:t>.</m:t>
          </m:r>
        </m:oMath>
      </m:oMathPara>
    </w:p>
    <w:p w14:paraId="4BFFD45D" w14:textId="77777777" w:rsidR="009A41FF" w:rsidRPr="008F4F12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 xml:space="preserve">This function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s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of variable </w:t>
      </w:r>
      <m:oMath>
        <m:r>
          <w:rPr>
            <w:rFonts w:ascii="Cambria Math" w:hAnsi="Cambria Math" w:cs="Times New Roman"/>
            <w:sz w:val="24"/>
            <w:szCs w:val="24"/>
          </w:rPr>
          <m:t>s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is called Laplace Transformation of the original function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and will be denoted by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 xml:space="preserve"> 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</m:oMath>
      <w:r w:rsidRPr="008F4F12">
        <w:rPr>
          <w:rFonts w:ascii="Times New Roman" w:hAnsi="Times New Roman" w:cs="Times New Roman"/>
          <w:sz w:val="24"/>
          <w:szCs w:val="24"/>
        </w:rPr>
        <w:t xml:space="preserve">, where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denotes the Laplace transform operator. Thus </w:t>
      </w:r>
    </w:p>
    <w:p w14:paraId="3082D2C2" w14:textId="77777777" w:rsidR="009A41FF" w:rsidRPr="008F4F12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</m:e>
          </m:d>
          <m:r>
            <w:rPr>
              <w:rFonts w:ascii="Cambria Math" w:hAnsi="Cambria Math" w:cs="Times New Roman"/>
              <w:sz w:val="24"/>
              <w:szCs w:val="24"/>
            </w:rPr>
            <m:t>=F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e>
          </m:nary>
          <m:r>
            <w:rPr>
              <w:rFonts w:ascii="Cambria Math" w:hAnsi="Times New Roman" w:cs="Times New Roman"/>
              <w:sz w:val="24"/>
              <w:szCs w:val="24"/>
            </w:rPr>
            <m:t>.</m:t>
          </m:r>
        </m:oMath>
      </m:oMathPara>
    </w:p>
    <w:p w14:paraId="25DC2BE7" w14:textId="77777777" w:rsidR="009A41FF" w:rsidRPr="008F4F12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 xml:space="preserve">The original function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is called the inverse transform or inverse of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</m:oMath>
      <w:r w:rsidRPr="008F4F12">
        <w:rPr>
          <w:rFonts w:ascii="Times New Roman" w:hAnsi="Times New Roman" w:cs="Times New Roman"/>
          <w:sz w:val="24"/>
          <w:szCs w:val="24"/>
        </w:rPr>
        <w:t xml:space="preserve"> and will be denoted</w:t>
      </w:r>
      <w:r w:rsidR="00302487">
        <w:rPr>
          <w:rFonts w:ascii="Times New Roman" w:hAnsi="Times New Roman" w:cs="Times New Roman"/>
          <w:sz w:val="24"/>
          <w:szCs w:val="24"/>
        </w:rPr>
        <w:t xml:space="preserve"> by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</m:sSup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</m:d>
      </m:oMath>
      <w:r w:rsidRPr="008F4F1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A8D0514" w14:textId="77777777" w:rsidR="009A41FF" w:rsidRPr="008F4F12" w:rsidRDefault="002139E6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∴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.</m:t>
          </m:r>
        </m:oMath>
      </m:oMathPara>
    </w:p>
    <w:p w14:paraId="5F0880AB" w14:textId="77777777" w:rsidR="00F16EAA" w:rsidRDefault="00F16EAA" w:rsidP="00F16EAA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643D06FF" w14:textId="77777777" w:rsidR="009A41FF" w:rsidRPr="008F4F12" w:rsidRDefault="00897256" w:rsidP="00F16EAA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mportant f</w:t>
      </w:r>
      <w:r w:rsidR="009A41FF" w:rsidRPr="008F4F12">
        <w:rPr>
          <w:rFonts w:ascii="Times New Roman" w:hAnsi="Times New Roman" w:cs="Times New Roman"/>
          <w:b/>
          <w:sz w:val="24"/>
          <w:szCs w:val="24"/>
        </w:rPr>
        <w:t>ormula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9"/>
        <w:gridCol w:w="4508"/>
      </w:tblGrid>
      <w:tr w:rsidR="009A41FF" w:rsidRPr="008F4F12" w14:paraId="49C0BCBD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14424D8A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.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</m:t>
                    </m:r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, c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is any constant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, (s&gt;0)</m:t>
                </m:r>
              </m:oMath>
            </m:oMathPara>
          </w:p>
        </w:tc>
        <w:tc>
          <w:tcPr>
            <w:tcW w:w="4621" w:type="dxa"/>
            <w:vAlign w:val="center"/>
          </w:tcPr>
          <w:p w14:paraId="4EA565FF" w14:textId="77777777" w:rsidR="009A41FF" w:rsidRPr="008F4F12" w:rsidRDefault="009A41FF" w:rsidP="00D6316C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hAnsi="Times New Roman" w:cs="Times New Roman"/>
                <w:b/>
                <w:sz w:val="24"/>
                <w:szCs w:val="24"/>
              </w:rPr>
              <w:t>Some important formula</w:t>
            </w:r>
            <w:r w:rsidR="00B344D7">
              <w:rPr>
                <w:rFonts w:ascii="Times New Roman" w:hAnsi="Times New Roman" w:cs="Times New Roman"/>
                <w:b/>
                <w:sz w:val="24"/>
                <w:szCs w:val="24"/>
              </w:rPr>
              <w:t>e</w:t>
            </w:r>
          </w:p>
          <w:p w14:paraId="3A46D0B0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9A41FF" w:rsidRPr="008F4F12" w14:paraId="49BB2135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02157F79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2.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sup>
                  </m:sSup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!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</m:t>
                      </m:r>
                    </m:sup>
                  </m:sSup>
                </m:den>
              </m:f>
            </m:oMath>
            <w:r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, when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n=0,1,2,3,...</m:t>
              </m:r>
            </m:oMath>
          </w:p>
        </w:tc>
        <w:tc>
          <w:tcPr>
            <w:tcW w:w="4621" w:type="dxa"/>
            <w:vAlign w:val="center"/>
          </w:tcPr>
          <w:p w14:paraId="0DC7EC26" w14:textId="77777777" w:rsidR="009A41FF" w:rsidRPr="008F4F12" w:rsidRDefault="002139E6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iat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den>
                </m:f>
              </m:oMath>
            </m:oMathPara>
          </w:p>
        </w:tc>
      </w:tr>
      <w:tr w:rsidR="009A41FF" w:rsidRPr="008F4F12" w14:paraId="1761C95D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2AF5CFF6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.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-a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, (s&gt;a)</m:t>
                </m:r>
              </m:oMath>
            </m:oMathPara>
          </w:p>
        </w:tc>
        <w:tc>
          <w:tcPr>
            <w:tcW w:w="4621" w:type="dxa"/>
            <w:vAlign w:val="center"/>
          </w:tcPr>
          <w:p w14:paraId="3337E4D0" w14:textId="77777777" w:rsidR="009A41FF" w:rsidRPr="008F4F12" w:rsidRDefault="002139E6" w:rsidP="00D6316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iat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  <w:p w14:paraId="0251CE3E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9A41FF" w:rsidRPr="008F4F12" w14:paraId="23D45B1B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1D76A80A" w14:textId="77777777" w:rsidR="009A41FF" w:rsidRPr="008F4F12" w:rsidRDefault="009A41FF" w:rsidP="000D1730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4.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h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at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e>
                  </m:func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,</m:t>
              </m:r>
            </m:oMath>
            <w:r w:rsidR="000D1730" w:rsidRPr="000D1730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</w:rPr>
              <w:object w:dxaOrig="620" w:dyaOrig="400" w14:anchorId="3D178A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65pt;height:19.9pt" o:ole="">
                  <v:imagedata r:id="rId8" o:title=""/>
                </v:shape>
                <o:OLEObject Type="Embed" ProgID="Equation.DSMT4" ShapeID="_x0000_i1025" DrawAspect="Content" ObjectID="_1683359687" r:id="rId9"/>
              </w:object>
            </w:r>
          </w:p>
        </w:tc>
        <w:tc>
          <w:tcPr>
            <w:tcW w:w="4621" w:type="dxa"/>
            <w:vAlign w:val="center"/>
          </w:tcPr>
          <w:p w14:paraId="6C195B66" w14:textId="77777777" w:rsidR="009A41FF" w:rsidRPr="008F4F12" w:rsidRDefault="002139E6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h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at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  <w:tr w:rsidR="009A41FF" w:rsidRPr="008F4F12" w14:paraId="3046D67C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24B7E8D0" w14:textId="77777777" w:rsidR="009A41FF" w:rsidRPr="008F4F12" w:rsidRDefault="009A41FF" w:rsidP="000D1730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5.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sinh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at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e>
                  </m:func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, </m:t>
              </m:r>
            </m:oMath>
            <w:r w:rsidR="000D1730" w:rsidRPr="000D1730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</w:rPr>
              <w:object w:dxaOrig="620" w:dyaOrig="400" w14:anchorId="4B182A0E">
                <v:shape id="_x0000_i1026" type="#_x0000_t75" style="width:30.65pt;height:19.9pt" o:ole="">
                  <v:imagedata r:id="rId8" o:title=""/>
                </v:shape>
                <o:OLEObject Type="Embed" ProgID="Equation.DSMT4" ShapeID="_x0000_i1026" DrawAspect="Content" ObjectID="_1683359688" r:id="rId10"/>
              </w:object>
            </w:r>
          </w:p>
        </w:tc>
        <w:tc>
          <w:tcPr>
            <w:tcW w:w="4621" w:type="dxa"/>
            <w:vAlign w:val="center"/>
          </w:tcPr>
          <w:p w14:paraId="3E6B2A69" w14:textId="77777777" w:rsidR="009A41FF" w:rsidRPr="008F4F12" w:rsidRDefault="002139E6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h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at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  <w:tr w:rsidR="009A41FF" w:rsidRPr="008F4F12" w14:paraId="330A0F78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289F32CF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6.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t</m:t>
                      </m:r>
                    </m:e>
                  </m:func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</m:oMath>
            <w:r w:rsidR="000D1730" w:rsidRPr="000D1730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</w:rPr>
              <w:object w:dxaOrig="620" w:dyaOrig="400" w14:anchorId="7912354C">
                <v:shape id="_x0000_i1027" type="#_x0000_t75" style="width:30.65pt;height:19.9pt" o:ole="">
                  <v:imagedata r:id="rId8" o:title=""/>
                </v:shape>
                <o:OLEObject Type="Embed" ProgID="Equation.DSMT4" ShapeID="_x0000_i1027" DrawAspect="Content" ObjectID="_1683359689" r:id="rId11"/>
              </w:object>
            </w:r>
          </w:p>
        </w:tc>
        <w:tc>
          <w:tcPr>
            <w:tcW w:w="4621" w:type="dxa"/>
            <w:vAlign w:val="center"/>
          </w:tcPr>
          <w:p w14:paraId="7E6CE7EB" w14:textId="77777777" w:rsidR="009A41FF" w:rsidRPr="008F4F12" w:rsidRDefault="002139E6" w:rsidP="00F16EAA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bt</m:t>
                        </m: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 xml:space="preserve"> dt=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t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a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sin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t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cos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t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</w:tc>
      </w:tr>
      <w:tr w:rsidR="009A41FF" w:rsidRPr="008F4F12" w14:paraId="5A87DCC4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2400340E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7.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t</m:t>
                      </m:r>
                    </m:e>
                  </m:func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, </m:t>
              </m:r>
            </m:oMath>
            <w:r w:rsidR="000D1730" w:rsidRPr="000D1730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</w:rPr>
              <w:object w:dxaOrig="620" w:dyaOrig="400" w14:anchorId="4A93991F">
                <v:shape id="_x0000_i1028" type="#_x0000_t75" style="width:30.65pt;height:19.9pt" o:ole="">
                  <v:imagedata r:id="rId8" o:title=""/>
                </v:shape>
                <o:OLEObject Type="Embed" ProgID="Equation.DSMT4" ShapeID="_x0000_i1028" DrawAspect="Content" ObjectID="_1683359690" r:id="rId12"/>
              </w:object>
            </w:r>
          </w:p>
        </w:tc>
        <w:tc>
          <w:tcPr>
            <w:tcW w:w="4621" w:type="dxa"/>
            <w:vAlign w:val="center"/>
          </w:tcPr>
          <w:p w14:paraId="36D9BF2C" w14:textId="77777777" w:rsidR="009A41FF" w:rsidRPr="008F4F12" w:rsidRDefault="002139E6" w:rsidP="00F16EAA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bt</m:t>
                        </m: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 xml:space="preserve"> dt=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t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a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cos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t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b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sin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t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</w:tc>
      </w:tr>
    </w:tbl>
    <w:p w14:paraId="292D269E" w14:textId="77777777" w:rsidR="00B95B95" w:rsidRPr="008F4F12" w:rsidRDefault="00B95B95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442F45F4" w14:textId="77777777" w:rsidR="009A2593" w:rsidRDefault="009A259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649B7136" w14:textId="77777777" w:rsidR="00F16EAA" w:rsidRDefault="00897256" w:rsidP="00E45FFD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Properties of Laplace t</w:t>
      </w:r>
      <w:r w:rsidR="00F16EAA" w:rsidRPr="008F4F12">
        <w:rPr>
          <w:rFonts w:ascii="Times New Roman" w:hAnsi="Times New Roman" w:cs="Times New Roman"/>
          <w:b/>
          <w:sz w:val="24"/>
          <w:szCs w:val="24"/>
        </w:rPr>
        <w:t>ransformation:</w:t>
      </w:r>
    </w:p>
    <w:p w14:paraId="3A532113" w14:textId="77777777" w:rsidR="00F16EAA" w:rsidRPr="00F16EAA" w:rsidRDefault="00F16EAA" w:rsidP="00F16EAA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>+b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Times New Roman" w:cs="Times New Roman"/>
            <w:sz w:val="24"/>
            <w:szCs w:val="24"/>
          </w:rPr>
          <m:t>= a</m:t>
        </m:r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Times New Roman" w:cs="Times New Roman"/>
            <w:sz w:val="24"/>
            <w:szCs w:val="24"/>
          </w:rPr>
          <m:t>b</m:t>
        </m:r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</m:oMath>
      <w:r w:rsidRPr="00F16EAA">
        <w:rPr>
          <w:rFonts w:ascii="Times New Roman" w:hAnsi="Times New Roman" w:cs="Times New Roman"/>
          <w:b/>
          <w:sz w:val="24"/>
          <w:szCs w:val="24"/>
        </w:rPr>
        <w:t>(linearity)</w:t>
      </w:r>
      <w:r w:rsidRPr="00F16EAA">
        <w:rPr>
          <w:rFonts w:ascii="Times New Roman" w:hAnsi="Times New Roman" w:cs="Times New Roman"/>
          <w:sz w:val="24"/>
          <w:szCs w:val="24"/>
        </w:rPr>
        <w:t xml:space="preserve">, where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a </m:t>
        </m:r>
      </m:oMath>
      <w:r w:rsidRPr="00F16EAA">
        <w:rPr>
          <w:rFonts w:ascii="Times New Roman" w:hAnsi="Times New Roman" w:cs="Times New Roman"/>
          <w:sz w:val="24"/>
          <w:szCs w:val="24"/>
        </w:rPr>
        <w:t>&amp;</w:t>
      </w:r>
      <m:oMath>
        <m:r>
          <w:rPr>
            <w:rFonts w:ascii="Cambria Math" w:hAnsi="Cambria Math" w:cs="Times New Roman"/>
            <w:sz w:val="24"/>
            <w:szCs w:val="24"/>
          </w:rPr>
          <m:t>b</m:t>
        </m:r>
      </m:oMath>
      <w:r w:rsidRPr="00F16EAA">
        <w:rPr>
          <w:rFonts w:ascii="Times New Roman" w:hAnsi="Times New Roman" w:cs="Times New Roman"/>
          <w:sz w:val="24"/>
          <w:szCs w:val="24"/>
        </w:rPr>
        <w:t xml:space="preserve"> are constants.</w:t>
      </w:r>
    </w:p>
    <w:p w14:paraId="2228A46E" w14:textId="77777777" w:rsidR="00F16EAA" w:rsidRPr="00F16EAA" w:rsidRDefault="00F16EAA" w:rsidP="00F16EA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 </w:t>
      </w:r>
      <w:r w:rsidRPr="00F16EAA"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 w:rsidRPr="00F16EAA">
        <w:rPr>
          <w:rFonts w:ascii="Times New Roman" w:hAnsi="Times New Roman" w:cs="Times New Roman"/>
          <w:sz w:val="24"/>
          <w:szCs w:val="24"/>
        </w:rPr>
        <w:t xml:space="preserve"> then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t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(s-a)</m:t>
        </m:r>
      </m:oMath>
      <w:r w:rsidRPr="00F16EAA">
        <w:rPr>
          <w:rFonts w:ascii="Times New Roman" w:hAnsi="Times New Roman" w:cs="Times New Roman"/>
          <w:b/>
          <w:sz w:val="24"/>
          <w:szCs w:val="24"/>
        </w:rPr>
        <w:t>(first shifting or translation)</w:t>
      </w:r>
    </w:p>
    <w:p w14:paraId="0C38D13A" w14:textId="77777777" w:rsidR="00F16EAA" w:rsidRPr="00F16EAA" w:rsidRDefault="00F16EAA" w:rsidP="00F16EA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 </w:t>
      </w:r>
      <w:r w:rsidRPr="00F16EAA"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 w:rsidRPr="00F16EAA">
        <w:rPr>
          <w:rFonts w:ascii="Times New Roman" w:hAnsi="Times New Roman" w:cs="Times New Roman"/>
          <w:sz w:val="24"/>
          <w:szCs w:val="24"/>
        </w:rPr>
        <w:t xml:space="preserve"> then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n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</m:sSup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[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]</m:t>
        </m:r>
      </m:oMath>
      <w:r w:rsidRPr="00F16EAA">
        <w:rPr>
          <w:rFonts w:ascii="Times New Roman" w:hAnsi="Times New Roman" w:cs="Times New Roman"/>
          <w:b/>
          <w:sz w:val="24"/>
          <w:szCs w:val="24"/>
        </w:rPr>
        <w:t xml:space="preserve">(multiplication by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sup>
        </m:sSup>
      </m:oMath>
      <w:r w:rsidRPr="00F16EAA">
        <w:rPr>
          <w:rFonts w:ascii="Times New Roman" w:hAnsi="Times New Roman" w:cs="Times New Roman"/>
          <w:b/>
          <w:sz w:val="24"/>
          <w:szCs w:val="24"/>
        </w:rPr>
        <w:t>)</w:t>
      </w:r>
    </w:p>
    <w:p w14:paraId="7ABF598F" w14:textId="77777777" w:rsidR="00AE7881" w:rsidRDefault="009A2593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oof of some selective formulae:</w:t>
      </w:r>
    </w:p>
    <w:p w14:paraId="19DBCBB2" w14:textId="77777777" w:rsidR="00AE7881" w:rsidRDefault="00F16EAA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4"/>
              <w:szCs w:val="24"/>
            </w:rPr>
            <m:t xml:space="preserve">1.  </m:t>
          </m:r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t</m:t>
                  </m:r>
                </m:sup>
              </m:sSup>
            </m:e>
          </m:d>
          <m:r>
            <w:rPr>
              <w:rFonts w:ascii="Cambria Math" w:hAnsi="Times New Roman" w:cs="Times New Roman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s-a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</w:rPr>
            <m:t>, (s&gt;a)</m:t>
          </m:r>
        </m:oMath>
      </m:oMathPara>
    </w:p>
    <w:p w14:paraId="2022322D" w14:textId="77777777" w:rsidR="00AE7881" w:rsidRPr="00DD4152" w:rsidRDefault="00F16EAA" w:rsidP="00D6316C">
      <w:pPr>
        <w:contextualSpacing/>
        <w:rPr>
          <w:rFonts w:ascii="Times New Roman" w:hAnsi="Times New Roman" w:cs="Times New Roman"/>
          <w:sz w:val="24"/>
          <w:szCs w:val="24"/>
        </w:rPr>
      </w:pPr>
      <w:r w:rsidRPr="00F16EAA">
        <w:rPr>
          <w:rFonts w:ascii="Times New Roman" w:hAnsi="Times New Roman" w:cs="Times New Roman"/>
          <w:b/>
          <w:sz w:val="24"/>
          <w:szCs w:val="24"/>
        </w:rPr>
        <w:t>Proof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A55275">
        <w:rPr>
          <w:rFonts w:ascii="Times New Roman" w:hAnsi="Times New Roman" w:cs="Times New Roman"/>
          <w:sz w:val="24"/>
          <w:szCs w:val="24"/>
        </w:rPr>
        <w:t>From the definition of Laplace t</w:t>
      </w:r>
      <w:r w:rsidR="009A2593" w:rsidRPr="00DD4152">
        <w:rPr>
          <w:rFonts w:ascii="Times New Roman" w:hAnsi="Times New Roman" w:cs="Times New Roman"/>
          <w:sz w:val="24"/>
          <w:szCs w:val="24"/>
        </w:rPr>
        <w:t>ransformation we know that,</w:t>
      </w:r>
    </w:p>
    <w:p w14:paraId="5AEB98E6" w14:textId="77777777" w:rsidR="009A2593" w:rsidRPr="008F4F12" w:rsidRDefault="009A2593" w:rsidP="009A2593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e>
          </m:nary>
        </m:oMath>
      </m:oMathPara>
    </w:p>
    <w:p w14:paraId="1B55A45F" w14:textId="77777777" w:rsidR="009A2593" w:rsidRPr="008F4F12" w:rsidRDefault="009A2593" w:rsidP="009A2593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t</m:t>
                  </m:r>
                </m:sup>
              </m:sSup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t</m:t>
                  </m:r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dt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→∞</m:t>
                      </m:r>
                    </m:lim>
                  </m:limLow>
                </m:fName>
                <m:e>
                  <m:nary>
                    <m:naryPr>
                      <m:limLoc m:val="undOvr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(s-a)t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t=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limLow>
                            <m:limLow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lim</m:t>
                              </m:r>
                            </m:e>
                            <m:li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p→∞</m:t>
                              </m:r>
                            </m:lim>
                          </m:limLow>
                        </m:fName>
                        <m:e>
                          <m:sSubSup>
                            <m:sSub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Times New Roman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Times New Roman" w:cs="Times New Roman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Times New Roman" w:cs="Times New Roman"/>
                                                  <w:i/>
                                                  <w:sz w:val="24"/>
                                                  <w:szCs w:val="24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 w:cs="Times New Roman"/>
                                                  <w:sz w:val="24"/>
                                                  <w:szCs w:val="24"/>
                                                </w:rPr>
                                                <m:t>e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 w:cs="Times New Roman"/>
                                                  <w:sz w:val="24"/>
                                                  <w:szCs w:val="24"/>
                                                </w:rPr>
                                                <m:t>-(s-a)t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-(s-a)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p</m:t>
                              </m:r>
                            </m:sup>
                          </m:sSub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=</m:t>
                          </m:r>
                          <m:func>
                            <m:func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Times New Roman" w:cs="Times New Roman"/>
                                      <w:sz w:val="24"/>
                                      <w:szCs w:val="24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Times New Roman" w:cs="Times New Roman"/>
                                      <w:sz w:val="24"/>
                                      <w:szCs w:val="24"/>
                                    </w:rPr>
                                    <m:t>p</m:t>
                                  </m:r>
                                  <m:r>
                                    <w:rPr>
                                      <w:rFonts w:ascii="Cambria Math" w:hAnsi="Times New Roman" w:cs="Times New Roman"/>
                                      <w:sz w:val="24"/>
                                      <w:szCs w:val="24"/>
                                    </w:rPr>
                                    <m:t>→</m:t>
                                  </m:r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∞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Times New Roman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1-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-(s-a)p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(s-a)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</m:e>
                  </m:nary>
                </m:e>
              </m:func>
            </m:e>
          </m:nary>
        </m:oMath>
      </m:oMathPara>
    </w:p>
    <w:p w14:paraId="3F8F8ACE" w14:textId="77777777" w:rsidR="009A2593" w:rsidRDefault="00B62B7E" w:rsidP="00D6316C">
      <w:pPr>
        <w:contextualSpacing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s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den>
        </m:f>
        <m:r>
          <m:rPr>
            <m:nor/>
          </m:rPr>
          <w:rPr>
            <w:rFonts w:ascii="Cambria Math" w:hAnsi="Times New Roman" w:cs="Times New Roman"/>
            <w:sz w:val="24"/>
            <w:szCs w:val="24"/>
          </w:rPr>
          <m:t>if</m:t>
        </m:r>
        <m:r>
          <w:rPr>
            <w:rFonts w:ascii="Cambria Math" w:hAnsi="Times New Roman" w:cs="Times New Roman"/>
            <w:sz w:val="24"/>
            <w:szCs w:val="24"/>
          </w:rPr>
          <m:t xml:space="preserve"> s&gt;a</m:t>
        </m:r>
      </m:oMath>
      <w:r w:rsidRPr="00C600BE">
        <w:rPr>
          <w:rFonts w:ascii="Times New Roman" w:hAnsi="Times New Roman" w:cs="Times New Roman"/>
          <w:sz w:val="24"/>
          <w:szCs w:val="24"/>
        </w:rPr>
        <w:t>.</w:t>
      </w:r>
    </w:p>
    <w:p w14:paraId="00CCE6D1" w14:textId="77777777" w:rsidR="00F16EAA" w:rsidRDefault="00F16EAA" w:rsidP="00D6316C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FBF9B91" w14:textId="77777777" w:rsidR="00F16EAA" w:rsidRPr="00150BB1" w:rsidRDefault="00F16EAA" w:rsidP="00D6316C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t</m:t>
                </m: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nor/>
          </m:rPr>
          <w:rPr>
            <w:rFonts w:ascii="Cambria Math" w:hAnsi="Cambria Math" w:cs="Times New Roman"/>
            <w:sz w:val="24"/>
            <w:szCs w:val="24"/>
          </w:rPr>
          <m:t>if</m:t>
        </m:r>
        <m:r>
          <m:rPr>
            <m:sty m:val="p"/>
          </m:rPr>
          <w:rPr>
            <w:rFonts w:ascii="Cambria Math" w:hAnsi="Cambria Math" w:cs="Times New Roman"/>
            <w:position w:val="-14"/>
            <w:sz w:val="24"/>
            <w:szCs w:val="24"/>
          </w:rPr>
          <w:object w:dxaOrig="620" w:dyaOrig="400" w14:anchorId="1B66257D">
            <v:shape id="_x0000_i1029" type="#_x0000_t75" style="width:30.65pt;height:19.9pt" o:ole="">
              <v:imagedata r:id="rId8" o:title=""/>
            </v:shape>
            <o:OLEObject Type="Embed" ProgID="Equation.DSMT4" ShapeID="_x0000_i1029" DrawAspect="Content" ObjectID="_1683359691" r:id="rId13"/>
          </w:object>
        </m:r>
      </m:oMath>
      <w:r w:rsidRPr="00150BB1">
        <w:rPr>
          <w:rFonts w:ascii="Times New Roman" w:hAnsi="Times New Roman" w:cs="Times New Roman"/>
          <w:sz w:val="24"/>
          <w:szCs w:val="24"/>
        </w:rPr>
        <w:t xml:space="preserve">and   3. 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t</m:t>
                </m: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nor/>
          </m:rPr>
          <w:rPr>
            <w:rFonts w:ascii="Cambria Math" w:hAnsi="Cambria Math" w:cs="Times New Roman"/>
            <w:sz w:val="24"/>
            <w:szCs w:val="24"/>
          </w:rPr>
          <m:t>if</m:t>
        </m:r>
        <m:r>
          <m:rPr>
            <m:sty m:val="p"/>
          </m:rPr>
          <w:rPr>
            <w:rFonts w:ascii="Cambria Math" w:hAnsi="Cambria Math" w:cs="Times New Roman"/>
            <w:position w:val="-14"/>
            <w:sz w:val="24"/>
            <w:szCs w:val="24"/>
          </w:rPr>
          <w:object w:dxaOrig="620" w:dyaOrig="400" w14:anchorId="38B8DD1D">
            <v:shape id="_x0000_i1030" type="#_x0000_t75" style="width:30.65pt;height:19.9pt" o:ole="">
              <v:imagedata r:id="rId8" o:title=""/>
            </v:shape>
            <o:OLEObject Type="Embed" ProgID="Equation.DSMT4" ShapeID="_x0000_i1030" DrawAspect="Content" ObjectID="_1683359692" r:id="rId14"/>
          </w:object>
        </m:r>
      </m:oMath>
      <w:r w:rsidRPr="00150BB1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04BFFA00" w14:textId="77777777" w:rsidR="00DD4152" w:rsidRDefault="00F16EAA" w:rsidP="00D6316C">
      <w:pPr>
        <w:contextualSpacing/>
        <w:rPr>
          <w:rFonts w:ascii="Times New Roman" w:hAnsi="Times New Roman" w:cs="Times New Roman"/>
          <w:sz w:val="24"/>
          <w:szCs w:val="24"/>
        </w:rPr>
      </w:pPr>
      <w:r w:rsidRPr="00150BB1">
        <w:rPr>
          <w:rFonts w:ascii="Times New Roman" w:hAnsi="Times New Roman" w:cs="Times New Roman"/>
          <w:b/>
          <w:sz w:val="24"/>
          <w:szCs w:val="24"/>
        </w:rPr>
        <w:t>Proof: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at</m:t>
                </m:r>
              </m:sup>
            </m:sSup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s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ia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s+ia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>+i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4506D3">
        <w:rPr>
          <w:rFonts w:ascii="Times New Roman" w:hAnsi="Times New Roman" w:cs="Times New Roman"/>
          <w:sz w:val="28"/>
          <w:szCs w:val="28"/>
        </w:rPr>
        <w:t xml:space="preserve">  - - - - -</w:t>
      </w:r>
      <w:r w:rsidRPr="00F16EAA">
        <w:rPr>
          <w:rFonts w:ascii="Times New Roman" w:hAnsi="Times New Roman" w:cs="Times New Roman"/>
          <w:sz w:val="24"/>
          <w:szCs w:val="24"/>
        </w:rPr>
        <w:t xml:space="preserve"> (1)</w:t>
      </w:r>
    </w:p>
    <w:p w14:paraId="53E6754A" w14:textId="77777777" w:rsidR="00F16EAA" w:rsidRDefault="00F16EAA" w:rsidP="00D6316C">
      <w:pPr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But, 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at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at+i</m:t>
            </m:r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t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</m:oMath>
    </w:p>
    <w:p w14:paraId="4B2E86ED" w14:textId="77777777" w:rsidR="00F16EAA" w:rsidRPr="008F4F12" w:rsidRDefault="00F16EAA" w:rsidP="00F16EAA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7703B">
        <w:rPr>
          <w:rFonts w:ascii="Times New Roman" w:hAnsi="Times New Roman" w:cs="Times New Roman"/>
          <w:sz w:val="24"/>
          <w:szCs w:val="24"/>
        </w:rPr>
        <w:t xml:space="preserve">So, 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at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nary>
          <m:naryPr>
            <m:limLoc m:val="undOvr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∞</m:t>
            </m:r>
          </m:sup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st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at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dt=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/>
              <m:e>
                <m:nary>
                  <m:naryPr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∞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s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at+i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sin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at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e>
                    </m:func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)dt</m:t>
                    </m:r>
                  </m:e>
                </m:nary>
              </m:e>
            </m:func>
          </m:e>
        </m:nary>
      </m:oMath>
    </w:p>
    <w:p w14:paraId="52FB1347" w14:textId="77777777" w:rsidR="00F16EAA" w:rsidRPr="00F16EAA" w:rsidRDefault="00F16EAA" w:rsidP="00D6316C">
      <w:pPr>
        <w:contextualSpacing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/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st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at dt+i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e>
                  </m:func>
                </m:e>
              </m:nary>
            </m:e>
          </m:func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t</m:t>
                  </m:r>
                </m:sup>
              </m:sSup>
              <m:func>
                <m:funcPr>
                  <m:ctrlPr>
                    <w:rPr>
                      <w:rFonts w:ascii="Cambria Math" w:hAnsi="Cambria Math" w:cs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sin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at dt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e>
              </m:func>
            </m:e>
          </m:nary>
        </m:oMath>
      </m:oMathPara>
    </w:p>
    <w:p w14:paraId="051F7B30" w14:textId="77777777" w:rsidR="00AE7881" w:rsidRDefault="004506D3" w:rsidP="00D6316C">
      <w:pPr>
        <w:contextualSpacing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/>
          <m:e>
            <m:r>
              <m:rPr>
                <m:scr m:val="script"/>
              </m:rPr>
              <w:rPr>
                <w:rFonts w:ascii="Cambria Math" w:hAnsi="Cambria Math" w:cs="Times New Roman"/>
                <w:sz w:val="24"/>
                <w:szCs w:val="24"/>
              </w:rPr>
              <m:t>L</m:t>
            </m:r>
            <m:d>
              <m:dPr>
                <m:begChr m:val="{"/>
                <m:endChr m:val="}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+i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/>
          <m:e>
            <m:r>
              <m:rPr>
                <m:scr m:val="script"/>
              </m:rPr>
              <w:rPr>
                <w:rFonts w:ascii="Cambria Math" w:hAnsi="Cambria Math" w:cs="Times New Roman"/>
                <w:sz w:val="24"/>
                <w:szCs w:val="24"/>
              </w:rPr>
              <m:t>L</m:t>
            </m:r>
            <m:d>
              <m:dPr>
                <m:begChr m:val="{"/>
                <m:endChr m:val="}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</m:e>
            </m:d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 - - - -- - (2)</w:t>
      </w:r>
    </w:p>
    <w:p w14:paraId="23C5A599" w14:textId="77777777" w:rsidR="004506D3" w:rsidRDefault="004506D3" w:rsidP="00D6316C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aring (1) and (2), we have on equating real and imaginary parts,</w:t>
      </w:r>
    </w:p>
    <w:p w14:paraId="706EAB28" w14:textId="77777777" w:rsidR="004506D3" w:rsidRDefault="004506D3" w:rsidP="00D6316C">
      <w:pPr>
        <w:contextualSpacing/>
        <w:rPr>
          <w:rFonts w:ascii="Times New Roman" w:hAnsi="Times New Roman" w:cs="Times New Roman"/>
          <w:sz w:val="28"/>
          <w:szCs w:val="28"/>
        </w:rPr>
      </w:pP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t</m:t>
                </m: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nor/>
          </m:rPr>
          <w:rPr>
            <w:rFonts w:ascii="Cambria Math" w:hAnsi="Cambria Math" w:cs="Times New Roman"/>
            <w:sz w:val="24"/>
            <w:szCs w:val="24"/>
          </w:rPr>
          <m:t>if</m:t>
        </m:r>
      </m:oMath>
      <w:r w:rsidR="002C0326" w:rsidRPr="000D1730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27077DEC">
          <v:shape id="_x0000_i1031" type="#_x0000_t75" style="width:30.65pt;height:19.9pt" o:ole="">
            <v:imagedata r:id="rId8" o:title=""/>
          </v:shape>
          <o:OLEObject Type="Embed" ProgID="Equation.DSMT4" ShapeID="_x0000_i1031" DrawAspect="Content" ObjectID="_1683359693" r:id="rId15"/>
        </w:object>
      </w:r>
      <w:r w:rsidRPr="00F16EAA">
        <w:rPr>
          <w:rFonts w:ascii="Times New Roman" w:hAnsi="Times New Roman" w:cs="Times New Roman"/>
          <w:sz w:val="24"/>
          <w:szCs w:val="24"/>
        </w:rPr>
        <w:t>and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t</m:t>
                </m: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nor/>
          </m:rPr>
          <w:rPr>
            <w:rFonts w:ascii="Cambria Math" w:hAnsi="Cambria Math" w:cs="Times New Roman"/>
            <w:sz w:val="24"/>
            <w:szCs w:val="24"/>
          </w:rPr>
          <m:t>if</m:t>
        </m:r>
      </m:oMath>
      <w:r w:rsidR="002C0326" w:rsidRPr="000D1730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65769F26">
          <v:shape id="_x0000_i1032" type="#_x0000_t75" style="width:30.65pt;height:19.9pt" o:ole="">
            <v:imagedata r:id="rId8" o:title=""/>
          </v:shape>
          <o:OLEObject Type="Embed" ProgID="Equation.DSMT4" ShapeID="_x0000_i1032" DrawAspect="Content" ObjectID="_1683359694" r:id="rId1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0A90FCC" w14:textId="77777777" w:rsidR="00E45FFD" w:rsidRDefault="00E45FFD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50CFDF19" w14:textId="77777777" w:rsidR="00E45FFD" w:rsidRDefault="00994C33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ome workout example</w:t>
      </w:r>
      <w:r w:rsidR="00E45FFD">
        <w:rPr>
          <w:rFonts w:ascii="Times New Roman" w:hAnsi="Times New Roman" w:cs="Times New Roman"/>
          <w:b/>
          <w:sz w:val="24"/>
          <w:szCs w:val="24"/>
        </w:rPr>
        <w:t>s on Laplace transformation:</w:t>
      </w:r>
    </w:p>
    <w:p w14:paraId="51AEA1B1" w14:textId="77777777" w:rsidR="00E45FFD" w:rsidRDefault="00E45FFD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971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4543"/>
        <w:gridCol w:w="5172"/>
      </w:tblGrid>
      <w:tr w:rsidR="009A41FF" w:rsidRPr="008F4F12" w14:paraId="6F5A0F5A" w14:textId="77777777" w:rsidTr="007C25B5">
        <w:trPr>
          <w:trHeight w:val="2312"/>
        </w:trPr>
        <w:tc>
          <w:tcPr>
            <w:tcW w:w="4543" w:type="dxa"/>
          </w:tcPr>
          <w:p w14:paraId="337DD473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1 </w:t>
            </w:r>
          </w:p>
          <w:p w14:paraId="7D4C0EC0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1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14:paraId="69DEC6D2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2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1</m:t>
                    </m:r>
                  </m:e>
                </m:d>
              </m:oMath>
            </m:oMathPara>
          </w:p>
          <w:p w14:paraId="227E55DC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sup>
                    </m:sSup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2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</m:d>
              </m:oMath>
            </m:oMathPara>
          </w:p>
          <w:p w14:paraId="63B09E27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4!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4+1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2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!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+1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</m:oMath>
            </m:oMathPara>
          </w:p>
          <w:p w14:paraId="09B03814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5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</m:oMath>
            </m:oMathPara>
          </w:p>
          <w:p w14:paraId="48641F0C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5172" w:type="dxa"/>
          </w:tcPr>
          <w:p w14:paraId="4407E9A6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 2 </w:t>
            </w:r>
          </w:p>
          <w:p w14:paraId="7E9B5A6B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5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cosh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</m:e>
                </m:d>
              </m:oMath>
            </m:oMathPara>
          </w:p>
          <w:p w14:paraId="28E8C843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cr m:val="script"/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L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{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}+5</m:t>
                </m:r>
                <m:func>
                  <m:func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cr m:val="script"/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L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{cosh</m:t>
                    </m:r>
                  </m:fName>
                  <m:e>
                    <m:r>
                      <w:rPr>
                        <w:rFonts w:ascii="Cambria Math" w:eastAsiaTheme="minorEastAsia" w:hAnsi="Cambria Math" w:cs="Cambria Math"/>
                        <w:sz w:val="24"/>
                        <w:szCs w:val="24"/>
                      </w:rPr>
                      <m:t xml:space="preserve"> t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}</m:t>
                    </m:r>
                  </m:e>
                </m:func>
              </m:oMath>
            </m:oMathPara>
          </w:p>
          <w:p w14:paraId="055782E4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5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0945226C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+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5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den>
                </m:f>
              </m:oMath>
            </m:oMathPara>
          </w:p>
          <w:p w14:paraId="3C46488D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9A41FF" w:rsidRPr="008F4F12" w14:paraId="5F8174F2" w14:textId="77777777" w:rsidTr="007C25B5">
        <w:trPr>
          <w:trHeight w:val="3600"/>
        </w:trPr>
        <w:tc>
          <w:tcPr>
            <w:tcW w:w="4543" w:type="dxa"/>
          </w:tcPr>
          <w:p w14:paraId="6D0BF07F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lastRenderedPageBreak/>
              <w:t xml:space="preserve">Example: 3 </w:t>
            </w:r>
          </w:p>
          <w:p w14:paraId="7E161B43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-</m:t>
                        </m:r>
                        <m:func>
                          <m:fun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</m:func>
                      </m:e>
                    </m:func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</m:e>
                </m:d>
              </m:oMath>
            </m:oMathPara>
          </w:p>
          <w:p w14:paraId="3120E588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t</m:t>
                            </m:r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Times New Roman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</m:func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(1+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6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</m:d>
              </m:oMath>
            </m:oMathPara>
          </w:p>
          <w:p w14:paraId="5612668D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t</m:t>
                        </m:r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6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</m:d>
              </m:oMath>
            </m:oMathPara>
          </w:p>
          <w:p w14:paraId="1AF50864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6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</m:e>
                </m:d>
              </m:oMath>
            </m:oMathPara>
          </w:p>
          <w:p w14:paraId="454F9DA6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1A5FC16C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s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+4</m:t>
                  </m:r>
                </m:den>
              </m:f>
              <m: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+36</m:t>
                      </m:r>
                    </m:den>
                  </m:f>
                </m:e>
              </m:d>
            </m:oMath>
            <w:r w:rsidR="009257F8"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14:paraId="668C1716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5172" w:type="dxa"/>
          </w:tcPr>
          <w:p w14:paraId="275E9271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4</w:t>
            </w:r>
          </w:p>
          <w:p w14:paraId="7224BEA8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t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t </m:t>
                    </m:r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inh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t</m:t>
                        </m:r>
                      </m:e>
                    </m:func>
                  </m:e>
                </m:d>
              </m:oMath>
            </m:oMathPara>
          </w:p>
          <w:p w14:paraId="06B3296C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</m:e>
                </m:d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t</m:t>
                        </m:r>
                      </m:e>
                    </m:func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t</m:t>
                    </m:r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inh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t</m:t>
                        </m:r>
                      </m:e>
                    </m:func>
                  </m:e>
                </m:d>
              </m:oMath>
            </m:oMathPara>
          </w:p>
          <w:p w14:paraId="2248C76A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3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+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s+1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(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d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ds</m:t>
                    </m:r>
                  </m:den>
                </m:f>
                <m:d>
                  <m:d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3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5D16E34E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+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2s+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.2s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9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521B1135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+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2s+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6s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9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73701157" w14:textId="77777777" w:rsidR="009257F8" w:rsidRPr="008F4F12" w:rsidRDefault="009257F8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2D5636CF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FB6833" w:rsidRPr="008F4F12" w14:paraId="1EA7F533" w14:textId="77777777" w:rsidTr="007C25B5">
        <w:trPr>
          <w:trHeight w:val="2771"/>
        </w:trPr>
        <w:tc>
          <w:tcPr>
            <w:tcW w:w="4543" w:type="dxa"/>
          </w:tcPr>
          <w:p w14:paraId="04704847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5</w:t>
            </w:r>
          </w:p>
          <w:p w14:paraId="62916F88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t</m:t>
                    </m:r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3</m:t>
                            </m:r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t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t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+</m:t>
                            </m:r>
                          </m:e>
                        </m:func>
                      </m:e>
                    </m:func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7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5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</m:d>
              </m:oMath>
            </m:oMathPara>
          </w:p>
          <w:p w14:paraId="0070A6E7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d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ds</m:t>
                    </m:r>
                  </m:den>
                </m:f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+3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7!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8</m:t>
                        </m:r>
                      </m:sup>
                    </m:sSup>
                  </m:den>
                </m:f>
              </m:oMath>
            </m:oMathPara>
          </w:p>
          <w:p w14:paraId="7CBF8E02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(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1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+3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5040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8</m:t>
                        </m:r>
                      </m:sup>
                    </m:sSup>
                  </m:den>
                </m:f>
              </m:oMath>
            </m:oMathPara>
          </w:p>
          <w:p w14:paraId="5BB7D55E" w14:textId="77777777" w:rsidR="00FB6833" w:rsidRDefault="00FB6833" w:rsidP="003C39B3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72" w:type="dxa"/>
          </w:tcPr>
          <w:p w14:paraId="36815915" w14:textId="77777777" w:rsidR="00FB6833" w:rsidRPr="008F4F12" w:rsidRDefault="00FB6833" w:rsidP="003812D4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6</w:t>
            </w:r>
          </w:p>
          <w:p w14:paraId="1B433D9E" w14:textId="77777777" w:rsidR="00FB6833" w:rsidRPr="008F4F12" w:rsidRDefault="00FB6833" w:rsidP="003812D4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cosh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</m:e>
                </m:d>
              </m:oMath>
            </m:oMathPara>
          </w:p>
          <w:p w14:paraId="7D9F98B5" w14:textId="77777777" w:rsidR="00FB6833" w:rsidRPr="008F4F12" w:rsidRDefault="00FB6833" w:rsidP="003812D4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6EB24E70" w14:textId="77777777" w:rsidR="00FB6833" w:rsidRPr="008F4F12" w:rsidRDefault="00FB6833" w:rsidP="003812D4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4978141A" w14:textId="77777777" w:rsidR="00FB6833" w:rsidRPr="008F4F12" w:rsidRDefault="00FB6833" w:rsidP="00FB6833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Times New Roman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8"/>
                              <w:szCs w:val="28"/>
                            </w:rPr>
                            <m:t>s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8"/>
                              <w:szCs w:val="28"/>
                            </w:rPr>
                            <m:t>2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2s-8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</w:tr>
      <w:tr w:rsidR="00FB6833" w:rsidRPr="008F4F12" w14:paraId="13CC7D4F" w14:textId="77777777" w:rsidTr="007C25B5">
        <w:trPr>
          <w:trHeight w:val="350"/>
        </w:trPr>
        <w:tc>
          <w:tcPr>
            <w:tcW w:w="4543" w:type="dxa"/>
          </w:tcPr>
          <w:p w14:paraId="2C767182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7 </w:t>
            </w:r>
          </w:p>
          <w:p w14:paraId="56ED42BF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e>
                    </m:func>
                  </m:e>
                </m:d>
              </m:oMath>
            </m:oMathPara>
          </w:p>
          <w:p w14:paraId="67266DE7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iat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iat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</m:t>
                        </m:r>
                      </m:den>
                    </m:f>
                  </m:e>
                </m:d>
              </m:oMath>
            </m:oMathPara>
          </w:p>
          <w:p w14:paraId="485332ED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den>
                </m:f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t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iat</m:t>
                        </m:r>
                      </m:sup>
                    </m:sSup>
                  </m:e>
                </m:d>
              </m:oMath>
            </m:oMathPara>
          </w:p>
          <w:p w14:paraId="3AD5792D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!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-ia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!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a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oMath>
            <w:r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f</w:t>
            </w:r>
            <w:r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irst Shifting Property)</w:t>
            </w:r>
          </w:p>
          <w:p w14:paraId="2A968D57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s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6CB8FBD9" w14:textId="77777777" w:rsidR="00FB6833" w:rsidRPr="008F4F12" w:rsidRDefault="00FB6833" w:rsidP="00FB6833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hAnsi="Times New Roman" w:cs="Times New Roman"/>
                <w:b/>
                <w:sz w:val="24"/>
                <w:szCs w:val="24"/>
              </w:rPr>
              <w:t>Or</w:t>
            </w:r>
          </w:p>
          <w:p w14:paraId="0FA2AB59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{t</m:t>
                </m:r>
                <m:func>
                  <m:func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at</m:t>
                    </m: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}</m:t>
                </m:r>
              </m:oMath>
            </m:oMathPara>
          </w:p>
          <w:p w14:paraId="6E941E04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(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</m:e>
                      <m:sup/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/>
                    </m:sSup>
                  </m:den>
                </m:f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4350717E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.0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a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.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001EDA4D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a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3AA96230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a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0F289758" w14:textId="77777777" w:rsidR="003C4B89" w:rsidRDefault="003C4B89" w:rsidP="00B90F20">
            <w:pPr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2342CCE8" w14:textId="77777777" w:rsidR="003C4B89" w:rsidRDefault="003C4B89" w:rsidP="00B90F20">
            <w:pPr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54BBB420" w14:textId="77777777" w:rsidR="003C4B89" w:rsidRDefault="003C4B89" w:rsidP="00B90F20">
            <w:pPr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3FFA1348" w14:textId="77777777" w:rsidR="001D232E" w:rsidRPr="008F4F12" w:rsidRDefault="008454CA" w:rsidP="00B90F20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P</w:t>
            </w:r>
            <w:r w:rsidRPr="008F4F12">
              <w:rPr>
                <w:rFonts w:ascii="Times New Roman" w:hAnsi="Times New Roman"/>
                <w:b/>
                <w:sz w:val="24"/>
                <w:szCs w:val="24"/>
              </w:rPr>
              <w:t>iecewise function</w:t>
            </w:r>
          </w:p>
        </w:tc>
        <w:tc>
          <w:tcPr>
            <w:tcW w:w="5172" w:type="dxa"/>
          </w:tcPr>
          <w:p w14:paraId="77C27AF5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lastRenderedPageBreak/>
              <w:t>Example: 8</w:t>
            </w:r>
          </w:p>
          <w:p w14:paraId="7AF405FB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{t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t</m:t>
                    </m: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}</m:t>
                </m:r>
              </m:oMath>
            </m:oMathPara>
          </w:p>
          <w:p w14:paraId="7E966D7C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iat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iat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14:paraId="6BF31F43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iat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</m:t>
                    </m:r>
                  </m:e>
                </m:d>
              </m:oMath>
            </m:oMathPara>
          </w:p>
          <w:p w14:paraId="690338DC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!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-ia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!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a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oMath>
            <w:r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f</w:t>
            </w:r>
            <w:r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irst shifting property)</w:t>
            </w:r>
          </w:p>
          <w:p w14:paraId="3BA942F0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6779C40E" w14:textId="77777777" w:rsidR="00FB6833" w:rsidRPr="008F4F12" w:rsidRDefault="00FB6833" w:rsidP="00FB6833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F4F12">
              <w:rPr>
                <w:rFonts w:ascii="Times New Roman" w:hAnsi="Times New Roman" w:cs="Times New Roman"/>
                <w:sz w:val="24"/>
                <w:szCs w:val="24"/>
              </w:rPr>
              <w:t>Or</w:t>
            </w:r>
          </w:p>
          <w:p w14:paraId="4563493E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{t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t</m:t>
                    </m: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}</m:t>
                </m:r>
              </m:oMath>
            </m:oMathPara>
          </w:p>
          <w:p w14:paraId="0CFDA88B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(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</m:e>
                      <m:sup/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/>
                    </m:sSup>
                  </m:den>
                </m:f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7A3787E0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.1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s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.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3F64A319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12D1C057" w14:textId="77777777" w:rsidR="00FB6833" w:rsidRPr="008F4F12" w:rsidRDefault="00FB6833" w:rsidP="00D6316C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454CA" w:rsidRPr="008F4F12" w14:paraId="2EB2DA57" w14:textId="77777777" w:rsidTr="007E2FBB">
        <w:trPr>
          <w:trHeight w:val="3950"/>
        </w:trPr>
        <w:tc>
          <w:tcPr>
            <w:tcW w:w="4543" w:type="dxa"/>
          </w:tcPr>
          <w:p w14:paraId="26EFFFEA" w14:textId="77777777" w:rsidR="008454CA" w:rsidRPr="008454CA" w:rsidRDefault="008454CA" w:rsidP="008454CA">
            <w:pPr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8F4F12">
              <w:rPr>
                <w:rFonts w:ascii="Times New Roman" w:hAnsi="Times New Roman"/>
                <w:b/>
                <w:sz w:val="24"/>
                <w:szCs w:val="24"/>
              </w:rPr>
              <w:t xml:space="preserve">Example: </w:t>
            </w:r>
          </w:p>
          <w:p w14:paraId="60398108" w14:textId="77777777" w:rsidR="007372AD" w:rsidRDefault="007372AD" w:rsidP="008454CA">
            <w:pPr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Sketch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 0, &amp;    0&lt;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&lt;2</m:t>
                      </m:r>
                    </m: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, &amp;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&gt;2</m:t>
                      </m:r>
                    </m:e>
                  </m:eqArr>
                </m:e>
              </m:d>
            </m:oMath>
            <w:r>
              <w:rPr>
                <w:rFonts w:ascii="Times New Roman" w:eastAsiaTheme="minorEastAsia" w:hAnsi="Times New Roman"/>
                <w:sz w:val="24"/>
                <w:szCs w:val="24"/>
              </w:rPr>
              <w:t xml:space="preserve">   and </w:t>
            </w:r>
          </w:p>
          <w:p w14:paraId="1918059F" w14:textId="77777777" w:rsidR="008454CA" w:rsidRPr="008454CA" w:rsidRDefault="007372AD" w:rsidP="008454CA">
            <w:pPr>
              <w:contextualSpacing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f</w:t>
            </w:r>
            <w:r w:rsidR="008454CA" w:rsidRPr="008454CA">
              <w:rPr>
                <w:rFonts w:ascii="Times New Roman" w:hAnsi="Times New Roman"/>
                <w:sz w:val="24"/>
                <w:szCs w:val="24"/>
              </w:rPr>
              <w:t>ind</w:t>
            </w:r>
            <m:oMath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  <m:r>
                <w:rPr>
                  <w:rFonts w:ascii="Cambria Math" w:hAnsi="Times New Roman"/>
                  <w:sz w:val="24"/>
                  <w:szCs w:val="24"/>
                </w:rPr>
                <m:t>{</m:t>
              </m:r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Times New Roman"/>
                  <w:sz w:val="24"/>
                  <w:szCs w:val="24"/>
                </w:rPr>
                <m:t>}</m:t>
              </m:r>
            </m:oMath>
            <w:r>
              <w:rPr>
                <w:rFonts w:ascii="Times New Roman" w:eastAsiaTheme="minorEastAsia" w:hAnsi="Times New Roman"/>
                <w:sz w:val="24"/>
                <w:szCs w:val="24"/>
              </w:rPr>
              <w:t>.</w:t>
            </w:r>
          </w:p>
          <w:p w14:paraId="499C65F3" w14:textId="77777777" w:rsidR="008454CA" w:rsidRPr="008454CA" w:rsidRDefault="008454CA" w:rsidP="008454CA">
            <w:pPr>
              <w:contextualSpacing/>
              <w:rPr>
                <w:rFonts w:ascii="Times New Roman" w:eastAsiaTheme="minorEastAsia" w:hAnsi="Times New Roman"/>
                <w:sz w:val="24"/>
                <w:szCs w:val="24"/>
              </w:rPr>
            </w:pPr>
          </w:p>
          <w:p w14:paraId="0FFFF62B" w14:textId="77777777" w:rsidR="008454CA" w:rsidRPr="007372AD" w:rsidRDefault="008454CA" w:rsidP="008454CA">
            <w:pPr>
              <w:contextualSpacing/>
              <w:rPr>
                <w:rFonts w:ascii="Times New Roman" w:eastAsiaTheme="minorEastAsia" w:hAnsi="Times New Roman"/>
                <w:b/>
                <w:sz w:val="24"/>
                <w:szCs w:val="24"/>
              </w:rPr>
            </w:pPr>
            <w:r w:rsidRPr="007372AD">
              <w:rPr>
                <w:rFonts w:ascii="Times New Roman" w:eastAsiaTheme="minorEastAsia" w:hAnsi="Times New Roman"/>
                <w:b/>
                <w:sz w:val="24"/>
                <w:szCs w:val="24"/>
              </w:rPr>
              <w:t xml:space="preserve">Solution: </w:t>
            </w:r>
          </w:p>
          <w:p w14:paraId="69938FC2" w14:textId="77777777" w:rsidR="008454CA" w:rsidRPr="008454CA" w:rsidRDefault="008454CA" w:rsidP="008454CA">
            <w:pPr>
              <w:contextualSpacing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</m:t>
                        </m:r>
                      </m:e>
                    </m:d>
                  </m:e>
                </m:d>
                <m:r>
                  <w:rPr>
                    <w:rFonts w:ascii="Cambria Math" w:hAnsi="Times New Roman"/>
                    <w:sz w:val="24"/>
                    <w:szCs w:val="24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Times New Roman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∞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st</m:t>
                        </m:r>
                      </m:sup>
                    </m:s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dt</m:t>
                    </m:r>
                  </m:e>
                </m:nary>
              </m:oMath>
            </m:oMathPara>
          </w:p>
          <w:p w14:paraId="5CFEF1E5" w14:textId="77777777" w:rsidR="008454CA" w:rsidRPr="008454CA" w:rsidRDefault="008454CA" w:rsidP="008454C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Times New Roman"/>
                    <w:sz w:val="24"/>
                    <w:szCs w:val="24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Times New Roman"/>
                        <w:sz w:val="24"/>
                        <w:szCs w:val="24"/>
                      </w:rPr>
                      <m:t>2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st</m:t>
                        </m:r>
                      </m:sup>
                    </m:s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 xml:space="preserve">.0 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t</m:t>
                    </m:r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Times New Roman"/>
                            <w:sz w:val="24"/>
                            <w:szCs w:val="24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∞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st</m:t>
                            </m:r>
                          </m:sup>
                        </m:sSup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 xml:space="preserve"> 4 dt</m:t>
                        </m:r>
                      </m:e>
                    </m:nary>
                  </m:e>
                </m:nary>
              </m:oMath>
            </m:oMathPara>
          </w:p>
          <w:p w14:paraId="3B92D807" w14:textId="77777777" w:rsidR="008454CA" w:rsidRPr="0033161E" w:rsidRDefault="008454CA" w:rsidP="008454CA">
            <w:pPr>
              <w:contextualSpacing/>
              <w:rPr>
                <w:rFonts w:ascii="Times New Roman" w:eastAsiaTheme="minorEastAsia" w:hAnsi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r>
                <w:rPr>
                  <w:rFonts w:ascii="Cambria Math" w:hAnsi="Times New Roman"/>
                  <w:sz w:val="24"/>
                  <w:szCs w:val="24"/>
                </w:rPr>
                <m:t>4</m:t>
              </m:r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m:t>-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st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Times New Roman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hAnsi="Times New Roman"/>
                                  <w:sz w:val="24"/>
                                  <w:szCs w:val="24"/>
                                </w:rPr>
                                <m:t>s</m:t>
                              </m:r>
                            </m:den>
                          </m:f>
                        </m:e>
                      </m:d>
                    </m:e>
                  </m:d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∞</m:t>
                  </m:r>
                </m:sup>
              </m:sSubSup>
              <m:r>
                <w:rPr>
                  <w:rFonts w:ascii="Cambria Math" w:hAnsi="Times New Roman" w:cs="Times New Roman"/>
                  <w:sz w:val="24"/>
                  <w:szCs w:val="24"/>
                </w:rPr>
                <m:t>=4</m:t>
              </m:r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sup>
                  </m:sSup>
                </m:num>
                <m:den>
                  <m:r>
                    <w:rPr>
                      <w:rFonts w:ascii="Cambria Math" w:hAnsi="Times New Roman"/>
                      <w:sz w:val="24"/>
                      <w:szCs w:val="24"/>
                    </w:rPr>
                    <m:t>s</m:t>
                  </m:r>
                </m:den>
              </m:f>
            </m:oMath>
            <w:r>
              <w:rPr>
                <w:rFonts w:ascii="Times New Roman" w:eastAsiaTheme="minorEastAsia" w:hAnsi="Times New Roman"/>
                <w:sz w:val="28"/>
                <w:szCs w:val="28"/>
              </w:rPr>
              <w:t>.</w:t>
            </w:r>
          </w:p>
          <w:p w14:paraId="0B76455C" w14:textId="77777777" w:rsidR="008454CA" w:rsidRDefault="008454CA" w:rsidP="00D6316C">
            <w:pPr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172" w:type="dxa"/>
          </w:tcPr>
          <w:p w14:paraId="534F9278" w14:textId="77777777" w:rsidR="008454CA" w:rsidRDefault="00B90F20" w:rsidP="00D6316C">
            <w:pPr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B90F20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 wp14:anchorId="12C45B89" wp14:editId="11F84B5F">
                  <wp:extent cx="2887980" cy="1994257"/>
                  <wp:effectExtent l="19050" t="0" r="7620" b="0"/>
                  <wp:docPr id="8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771" cy="1993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E6EFFCB" w14:textId="77777777" w:rsidR="009A41FF" w:rsidRPr="008F4F12" w:rsidRDefault="009A41FF" w:rsidP="00D6316C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357CD77" w14:textId="77777777" w:rsidR="008C7C7B" w:rsidRDefault="00C23E9D" w:rsidP="008C7C7B">
      <w:pPr>
        <w:tabs>
          <w:tab w:val="left" w:pos="3816"/>
        </w:tabs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</w:p>
    <w:p w14:paraId="7A7202FA" w14:textId="77777777" w:rsidR="00554920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Reference Books: </w:t>
      </w:r>
    </w:p>
    <w:p w14:paraId="02E92C3B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Advanced Engineering Mathematics- Erwin Kreyszig.(10</w:t>
      </w:r>
      <w:r w:rsidRPr="00542A89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Edition)</w:t>
      </w:r>
    </w:p>
    <w:p w14:paraId="46528D34" w14:textId="77777777" w:rsidR="00554920" w:rsidRPr="00786DF8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Differential Equations- Paul Blanchard, Robert L. Devaney, Glen R. Hall (4</w:t>
      </w:r>
      <w:r w:rsidRPr="00786DF8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Edition)</w:t>
      </w:r>
    </w:p>
    <w:p w14:paraId="67FFDF74" w14:textId="77777777" w:rsidR="00F51310" w:rsidRDefault="00F51310" w:rsidP="004D7E41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5E2C54A2" w14:textId="77777777" w:rsidR="00554920" w:rsidRPr="008632A8" w:rsidRDefault="00554920" w:rsidP="00554920">
      <w:pPr>
        <w:contextualSpacing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632A8">
        <w:rPr>
          <w:rFonts w:ascii="Times New Roman" w:hAnsi="Times New Roman" w:cs="Times New Roman"/>
          <w:b/>
          <w:sz w:val="32"/>
          <w:szCs w:val="32"/>
        </w:rPr>
        <w:t>Problem Set 1.1</w:t>
      </w:r>
    </w:p>
    <w:p w14:paraId="65B7AF7A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2D3D959" w14:textId="77777777" w:rsidR="00554920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2446191B" w14:textId="77777777" w:rsidR="00554920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nd the Laplace Transforms and also sketch (if free hand sketching is getting complex then use MATLAB) the following functions (1-20):</w:t>
      </w:r>
    </w:p>
    <w:p w14:paraId="303DD842" w14:textId="77777777" w:rsidR="00554920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4F9E1F56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Using direct formula</w:t>
      </w:r>
    </w:p>
    <w:p w14:paraId="00250B66" w14:textId="77777777" w:rsidR="00554920" w:rsidRPr="00D827DA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283303C6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3t+12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482493DB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5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Ans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-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E490104" w14:textId="77777777" w:rsidR="00554920" w:rsidRPr="00D04142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Ans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+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11B8C2BC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-bt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-2abs +2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8135653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πt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18E3988E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ωt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2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ω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 xml:space="preserve">s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4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6E60305D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ωt+θ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θ + s 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ω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B2C4323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.5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t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-3s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9</m:t>
                </m:r>
              </m:e>
            </m:d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6C189085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56D336F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495AD934" w14:textId="77777777" w:rsidR="000B0A5C" w:rsidRDefault="000B0A5C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3D4B7C5A" w14:textId="77777777" w:rsidR="00554920" w:rsidRPr="00D827DA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First shifting or Translation property</w:t>
      </w:r>
    </w:p>
    <w:p w14:paraId="13EE6815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14:paraId="3C1BA9DF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then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t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-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0C50AB5A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14:paraId="0DCA5F49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t</m:t>
            </m:r>
          </m:sup>
        </m:sSup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h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t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-2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7B620DA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t</m:t>
            </m:r>
          </m:sup>
        </m:sSup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h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4t,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+1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1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111720EB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t</m:t>
            </m:r>
          </m:sup>
        </m:sSup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3t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Ans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s-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-2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 +  9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F56830E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7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586A28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0 !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+5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1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4EE85F3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h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5t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t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86A28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s-3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-3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-2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D95C19F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531E4D3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Property of multiplication by </w:t>
      </w:r>
      <m:oMath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t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n</m:t>
            </m:r>
          </m:sup>
        </m:sSup>
      </m:oMath>
    </w:p>
    <w:p w14:paraId="16245A6E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0BADF778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then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BFB7157" w14:textId="77777777" w:rsidR="00554920" w:rsidRPr="00586A28" w:rsidRDefault="00554920" w:rsidP="0055492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14:paraId="6837D9AA" w14:textId="77777777" w:rsidR="00554920" w:rsidRPr="00A77EA7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t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2t,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Ans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s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41A63E67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t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bt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Ans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2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-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+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1B4C19F" w14:textId="77777777" w:rsidR="00554920" w:rsidRPr="004C5BAD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E74C030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Piece-wise Function</w:t>
      </w:r>
    </w:p>
    <w:p w14:paraId="4FFDB998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53C5D2FC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673BF46C" w14:textId="77777777" w:rsidR="00554920" w:rsidRPr="000D2426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D2426">
        <w:rPr>
          <w:rFonts w:ascii="Times New Roman" w:hAnsi="Times New Roman" w:cs="Times New Roman"/>
          <w:sz w:val="24"/>
          <w:szCs w:val="24"/>
        </w:rPr>
        <w:t>If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is a piece-wise function then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m:rPr>
            <m:scr m:val="script"/>
            <m:sty m:val="bi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-st 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 dt</m:t>
            </m:r>
          </m:e>
        </m:nary>
      </m:oMath>
    </w:p>
    <w:p w14:paraId="021CBC23" w14:textId="77777777" w:rsidR="00554920" w:rsidRPr="00A0196D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23"/>
        <w:gridCol w:w="4504"/>
      </w:tblGrid>
      <w:tr w:rsidR="00554920" w14:paraId="566448DD" w14:textId="77777777" w:rsidTr="00CD4C9F">
        <w:tc>
          <w:tcPr>
            <w:tcW w:w="4675" w:type="dxa"/>
          </w:tcPr>
          <w:p w14:paraId="236A4995" w14:textId="77777777" w:rsidR="00554920" w:rsidRPr="00497BD1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6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-t   ;0&lt;t&lt;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 ;                  t&gt;1</m:t>
                      </m:r>
                    </m:e>
                  </m:eqArr>
                </m:e>
              </m:d>
            </m:oMath>
          </w:p>
          <w:p w14:paraId="3F959BD1" w14:textId="77777777" w:rsidR="00554920" w:rsidRPr="00E31FC7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245DF">
              <w:rPr>
                <w:rFonts w:ascii="Times New Roman" w:hAnsi="Times New Roman" w:cs="Times New Roman"/>
                <w:b/>
                <w:sz w:val="24"/>
                <w:szCs w:val="24"/>
              </w:rPr>
              <w:t>Ans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 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- 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698784BA" w14:textId="77777777" w:rsidR="00554920" w:rsidRDefault="00554920" w:rsidP="00CD4C9F"/>
        </w:tc>
        <w:tc>
          <w:tcPr>
            <w:tcW w:w="4675" w:type="dxa"/>
          </w:tcPr>
          <w:p w14:paraId="0EFBD1AE" w14:textId="77777777" w:rsidR="00554920" w:rsidRPr="00497BD1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7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 ;  0&lt;t&lt;c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  ;          t&gt;c</m:t>
                      </m:r>
                    </m:e>
                  </m:eqArr>
                </m:e>
              </m:d>
            </m:oMath>
          </w:p>
          <w:p w14:paraId="6DA7A838" w14:textId="77777777" w:rsidR="00554920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245DF">
              <w:rPr>
                <w:rFonts w:ascii="Times New Roman" w:hAnsi="Times New Roman" w:cs="Times New Roman"/>
                <w:b/>
                <w:sz w:val="24"/>
                <w:szCs w:val="24"/>
              </w:rPr>
              <w:t>Ans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-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k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c s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 - 1</m:t>
                      </m:r>
                    </m:e>
                  </m:d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53ED6C65" w14:textId="77777777" w:rsidR="00554920" w:rsidRDefault="00554920" w:rsidP="00CD4C9F"/>
        </w:tc>
      </w:tr>
      <w:tr w:rsidR="00554920" w14:paraId="432262E2" w14:textId="77777777" w:rsidTr="00CD4C9F">
        <w:tc>
          <w:tcPr>
            <w:tcW w:w="4675" w:type="dxa"/>
          </w:tcPr>
          <w:p w14:paraId="604C2EE2" w14:textId="77777777" w:rsidR="00554920" w:rsidRPr="00497BD1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8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b-t ;0&lt;t&lt;b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 ;                t&gt;b</m:t>
                      </m:r>
                    </m:e>
                  </m:eqArr>
                </m:e>
              </m:d>
            </m:oMath>
          </w:p>
          <w:p w14:paraId="65AF83D1" w14:textId="77777777" w:rsidR="00554920" w:rsidRDefault="00554920" w:rsidP="00CD4C9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960E276" w14:textId="77777777" w:rsidR="00554920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245DF">
              <w:rPr>
                <w:rFonts w:ascii="Times New Roman" w:hAnsi="Times New Roman" w:cs="Times New Roman"/>
                <w:b/>
                <w:sz w:val="24"/>
                <w:szCs w:val="24"/>
              </w:rPr>
              <w:t>Ans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b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+  bs  - 1  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34DC942C" w14:textId="77777777" w:rsidR="00554920" w:rsidRDefault="00554920" w:rsidP="00CD4C9F"/>
          <w:p w14:paraId="0D2D2485" w14:textId="77777777" w:rsidR="00554920" w:rsidRDefault="00554920" w:rsidP="00CD4C9F"/>
          <w:p w14:paraId="17DEAF34" w14:textId="77777777" w:rsidR="00554920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0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 ;0≤t≤4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 ;        t&gt;4</m:t>
                      </m:r>
                    </m:e>
                  </m:eqArr>
                </m:e>
              </m:d>
            </m:oMath>
          </w:p>
          <w:p w14:paraId="54F409CC" w14:textId="77777777" w:rsidR="00554920" w:rsidRDefault="00554920" w:rsidP="00CD4C9F"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lso sketch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3128C1E2" w14:textId="77777777" w:rsidR="00554920" w:rsidRPr="001B7401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245DF">
              <w:rPr>
                <w:rFonts w:ascii="Times New Roman" w:hAnsi="Times New Roman" w:cs="Times New Roman"/>
                <w:b/>
                <w:sz w:val="24"/>
                <w:szCs w:val="24"/>
              </w:rPr>
              <w:t>Ans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-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4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+ 3s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4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-1 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03A2CEBA" w14:textId="77777777" w:rsidR="00554920" w:rsidRDefault="00554920" w:rsidP="00CD4C9F"/>
        </w:tc>
        <w:tc>
          <w:tcPr>
            <w:tcW w:w="4675" w:type="dxa"/>
          </w:tcPr>
          <w:p w14:paraId="17E15DF6" w14:textId="77777777" w:rsidR="00554920" w:rsidRPr="00497BD1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9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 ;0&lt;t&lt;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1 ;1&lt;t&lt;2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0;           t&gt;2</m:t>
                      </m:r>
                    </m:e>
                  </m:eqArr>
                </m:e>
              </m:d>
            </m:oMath>
          </w:p>
          <w:p w14:paraId="3BDE562C" w14:textId="77777777" w:rsidR="00554920" w:rsidRDefault="00554920" w:rsidP="00CD4C9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B9CAB7A" w14:textId="77777777" w:rsidR="00554920" w:rsidRPr="00C34ED3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245DF">
              <w:rPr>
                <w:rFonts w:ascii="Times New Roman" w:hAnsi="Times New Roman" w:cs="Times New Roman"/>
                <w:b/>
                <w:sz w:val="24"/>
                <w:szCs w:val="24"/>
              </w:rPr>
              <w:t>Ans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2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s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246B4AD4" w14:textId="77777777" w:rsidR="00554920" w:rsidRDefault="00554920" w:rsidP="00CD4C9F"/>
        </w:tc>
      </w:tr>
    </w:tbl>
    <w:p w14:paraId="193856F7" w14:textId="77777777" w:rsidR="00554920" w:rsidRDefault="00554920" w:rsidP="00554920">
      <w:pPr>
        <w:contextualSpacing/>
      </w:pPr>
    </w:p>
    <w:p w14:paraId="216CF38F" w14:textId="77777777" w:rsidR="00554920" w:rsidRDefault="00554920" w:rsidP="00554920">
      <w:pPr>
        <w:contextualSpacing/>
      </w:pPr>
    </w:p>
    <w:p w14:paraId="6BC886C5" w14:textId="77777777" w:rsidR="009A41FF" w:rsidRPr="008F4F12" w:rsidRDefault="009A41FF" w:rsidP="00D6316C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6E71AE5" w14:textId="77777777" w:rsidR="009A41FF" w:rsidRDefault="0098682B" w:rsidP="00D6316C">
      <w:p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he </w:t>
      </w:r>
      <w:r w:rsidR="009A41FF" w:rsidRPr="008F4F12">
        <w:rPr>
          <w:rFonts w:ascii="Times New Roman" w:hAnsi="Times New Roman" w:cs="Times New Roman"/>
          <w:b/>
          <w:sz w:val="24"/>
          <w:szCs w:val="24"/>
        </w:rPr>
        <w:t xml:space="preserve">Unit step </w:t>
      </w:r>
      <w:r w:rsidRPr="008F4F12">
        <w:rPr>
          <w:rFonts w:ascii="Times New Roman" w:hAnsi="Times New Roman" w:cs="Times New Roman"/>
          <w:b/>
          <w:sz w:val="24"/>
          <w:szCs w:val="24"/>
        </w:rPr>
        <w:t>function</w:t>
      </w:r>
      <w:r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Pr="008F4F12">
        <w:rPr>
          <w:rFonts w:ascii="Times New Roman" w:hAnsi="Times New Roman" w:cs="Times New Roman"/>
          <w:b/>
          <w:sz w:val="24"/>
          <w:szCs w:val="24"/>
        </w:rPr>
        <w:t>Heaviside</w:t>
      </w:r>
      <w:r w:rsidR="0055492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31BDD">
        <w:rPr>
          <w:rFonts w:ascii="Times New Roman" w:hAnsi="Times New Roman" w:cs="Times New Roman"/>
          <w:b/>
          <w:sz w:val="24"/>
          <w:szCs w:val="24"/>
        </w:rPr>
        <w:t>function</w:t>
      </w:r>
      <w:r>
        <w:rPr>
          <w:rFonts w:ascii="Times New Roman" w:hAnsi="Times New Roman" w:cs="Times New Roman"/>
          <w:b/>
          <w:sz w:val="24"/>
          <w:szCs w:val="24"/>
        </w:rPr>
        <w:t>)</w:t>
      </w:r>
      <w:r w:rsidR="009A41FF" w:rsidRPr="008F4F12">
        <w:rPr>
          <w:rFonts w:ascii="Times New Roman" w:hAnsi="Times New Roman" w:cs="Times New Roman"/>
          <w:b/>
          <w:sz w:val="24"/>
          <w:szCs w:val="24"/>
        </w:rPr>
        <w:t>:</w:t>
      </w:r>
    </w:p>
    <w:p w14:paraId="6AFF893F" w14:textId="77777777" w:rsidR="00731BDD" w:rsidRDefault="00731BDD" w:rsidP="00D6316C">
      <w:p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8412FB8" w14:textId="77777777" w:rsidR="00731BDD" w:rsidRDefault="00731BDD" w:rsidP="00D6316C">
      <w:pPr>
        <w:contextualSpacing/>
        <w:jc w:val="both"/>
        <w:rPr>
          <w:rFonts w:ascii="Times New Roman" w:hAnsi="Times New Roman" w:cs="Times New Roman"/>
          <w:sz w:val="24"/>
        </w:rPr>
      </w:pPr>
      <w:r w:rsidRPr="00731BDD">
        <w:rPr>
          <w:rFonts w:ascii="Times New Roman" w:hAnsi="Times New Roman" w:cs="Times New Roman"/>
          <w:sz w:val="24"/>
        </w:rPr>
        <w:t xml:space="preserve">In engineering applications, we frequently encounter functions whose values change abruptly at specified values of time </w:t>
      </w:r>
      <w:r w:rsidRPr="00731BDD">
        <w:rPr>
          <w:rFonts w:ascii="Times New Roman" w:hAnsi="Times New Roman" w:cs="Times New Roman"/>
          <w:i/>
          <w:iCs/>
          <w:sz w:val="24"/>
        </w:rPr>
        <w:t>t</w:t>
      </w:r>
      <w:r w:rsidRPr="00731BDD">
        <w:rPr>
          <w:rFonts w:ascii="Times New Roman" w:hAnsi="Times New Roman" w:cs="Times New Roman"/>
          <w:sz w:val="24"/>
        </w:rPr>
        <w:t xml:space="preserve">. One common example is when a voltage is switched on or off in an electrical circuit at a specified value of time </w:t>
      </w:r>
      <w:r w:rsidRPr="00731BDD">
        <w:rPr>
          <w:rFonts w:ascii="Times New Roman" w:hAnsi="Times New Roman" w:cs="Times New Roman"/>
          <w:i/>
          <w:iCs/>
          <w:sz w:val="24"/>
        </w:rPr>
        <w:t>t</w:t>
      </w:r>
      <w:r w:rsidRPr="00731BDD">
        <w:rPr>
          <w:rFonts w:ascii="Times New Roman" w:hAnsi="Times New Roman" w:cs="Times New Roman"/>
          <w:sz w:val="24"/>
        </w:rPr>
        <w:t>.</w:t>
      </w:r>
    </w:p>
    <w:p w14:paraId="27D08D2C" w14:textId="77777777" w:rsidR="00A261B2" w:rsidRDefault="00A261B2" w:rsidP="00A261B2">
      <w:pPr>
        <w:pStyle w:val="NormalWeb"/>
      </w:pPr>
      <w:r>
        <w:t xml:space="preserve">The value of </w:t>
      </w:r>
      <w:r>
        <w:rPr>
          <w:rStyle w:val="intmath"/>
          <w:i/>
          <w:iCs/>
        </w:rPr>
        <w:t>t</w:t>
      </w:r>
      <w:r>
        <w:rPr>
          <w:rStyle w:val="intmath"/>
        </w:rPr>
        <w:t xml:space="preserve"> = 0</w:t>
      </w:r>
      <w:r>
        <w:t xml:space="preserve"> is usually taken as a convenient time to switch on or off the given voltage. </w:t>
      </w:r>
    </w:p>
    <w:p w14:paraId="06C496F9" w14:textId="77777777" w:rsidR="00731BDD" w:rsidRPr="00394963" w:rsidRDefault="00A261B2" w:rsidP="00394963">
      <w:pPr>
        <w:pStyle w:val="NormalWeb"/>
      </w:pPr>
      <w:r>
        <w:t xml:space="preserve">The switching process can be described mathematically by the function called the </w:t>
      </w:r>
      <w:r>
        <w:rPr>
          <w:rStyle w:val="Strong"/>
          <w:rFonts w:eastAsiaTheme="minorHAnsi"/>
        </w:rPr>
        <w:t>Unit Step Function</w:t>
      </w:r>
      <w:r>
        <w:t xml:space="preserve"> (otherwise known as the </w:t>
      </w:r>
      <w:r>
        <w:rPr>
          <w:rStyle w:val="Strong"/>
          <w:rFonts w:eastAsiaTheme="minorHAnsi"/>
        </w:rPr>
        <w:t>Heaviside function</w:t>
      </w:r>
      <w:r>
        <w:t xml:space="preserve"> after </w:t>
      </w:r>
      <w:r w:rsidRPr="00C622DA">
        <w:t>Oliver Heaviside</w:t>
      </w:r>
      <w:r>
        <w:t>).</w:t>
      </w:r>
    </w:p>
    <w:p w14:paraId="3EE07499" w14:textId="77777777" w:rsidR="009A41FF" w:rsidRPr="008F4F12" w:rsidRDefault="00332149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U</w:t>
      </w:r>
      <w:r w:rsidR="009A41FF" w:rsidRPr="008F4F12">
        <w:rPr>
          <w:rFonts w:ascii="Times New Roman" w:hAnsi="Times New Roman" w:cs="Times New Roman"/>
          <w:sz w:val="24"/>
          <w:szCs w:val="24"/>
        </w:rPr>
        <w:t>nit step function or Heaviside’s unit step function</w:t>
      </w:r>
      <m:oMath>
        <m:r>
          <w:rPr>
            <w:rFonts w:ascii="Cambria Math" w:hAnsi="Cambria Math" w:cs="Times New Roman"/>
            <w:sz w:val="24"/>
            <w:szCs w:val="24"/>
          </w:rPr>
          <m:t>,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 w:rsidR="009A41FF" w:rsidRPr="008F4F12">
        <w:rPr>
          <w:rFonts w:ascii="Times New Roman" w:hAnsi="Times New Roman" w:cs="Times New Roman"/>
          <w:sz w:val="24"/>
          <w:szCs w:val="24"/>
        </w:rPr>
        <w:t>is defined as follows</w:t>
      </w:r>
      <w:r w:rsidR="00D34767">
        <w:rPr>
          <w:rFonts w:ascii="Times New Roman" w:hAnsi="Times New Roman" w:cs="Times New Roman"/>
          <w:sz w:val="24"/>
          <w:szCs w:val="24"/>
        </w:rPr>
        <w:t>:</w:t>
      </w:r>
    </w:p>
    <w:p w14:paraId="43E5D684" w14:textId="77777777" w:rsidR="009A41FF" w:rsidRDefault="00D34767" w:rsidP="005D12EF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 t&lt;0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1,      t≥0 </m:t>
                </m:r>
              </m:e>
            </m:eqArr>
          </m:e>
        </m:d>
      </m:oMath>
      <w:r w:rsidR="005D12EF">
        <w:rPr>
          <w:rFonts w:ascii="Times New Roman" w:hAnsi="Times New Roman" w:cs="Times New Roman"/>
          <w:sz w:val="24"/>
          <w:szCs w:val="24"/>
        </w:rPr>
        <w:t>,</w:t>
      </w:r>
    </w:p>
    <w:p w14:paraId="636363FC" w14:textId="77777777" w:rsidR="00A67367" w:rsidRPr="00A67367" w:rsidRDefault="00A67367" w:rsidP="00D6316C">
      <w:pPr>
        <w:contextualSpacing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That is, </w:t>
      </w:r>
      <w:r w:rsidRPr="00A6736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D70429E">
          <v:shape id="_x0000_i1033" type="#_x0000_t75" style="width:9.95pt;height:11.5pt" o:ole="">
            <v:imagedata r:id="rId18" o:title=""/>
          </v:shape>
          <o:OLEObject Type="Embed" ProgID="Equation.DSMT4" ShapeID="_x0000_i1033" DrawAspect="Content" ObjectID="_1683359695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is a function of time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, and </w:t>
      </w:r>
      <w:r>
        <w:rPr>
          <w:rFonts w:ascii="Times New Roman" w:hAnsi="Times New Roman" w:cs="Times New Roman"/>
          <w:i/>
          <w:sz w:val="24"/>
          <w:szCs w:val="24"/>
        </w:rPr>
        <w:t xml:space="preserve">u </w:t>
      </w:r>
      <w:r>
        <w:rPr>
          <w:rFonts w:ascii="Times New Roman" w:hAnsi="Times New Roman" w:cs="Times New Roman"/>
          <w:sz w:val="24"/>
          <w:szCs w:val="24"/>
        </w:rPr>
        <w:t xml:space="preserve">has value </w:t>
      </w:r>
      <w:r>
        <w:rPr>
          <w:rFonts w:ascii="Times New Roman" w:hAnsi="Times New Roman" w:cs="Times New Roman"/>
          <w:b/>
          <w:sz w:val="24"/>
          <w:szCs w:val="24"/>
        </w:rPr>
        <w:t xml:space="preserve">zero </w:t>
      </w:r>
      <w:r>
        <w:rPr>
          <w:rFonts w:ascii="Times New Roman" w:hAnsi="Times New Roman" w:cs="Times New Roman"/>
          <w:sz w:val="24"/>
          <w:szCs w:val="24"/>
        </w:rPr>
        <w:t xml:space="preserve">when time is negative (before we flip the switch); and value </w:t>
      </w:r>
      <w:r>
        <w:rPr>
          <w:rFonts w:ascii="Times New Roman" w:hAnsi="Times New Roman" w:cs="Times New Roman"/>
          <w:b/>
          <w:sz w:val="24"/>
          <w:szCs w:val="24"/>
        </w:rPr>
        <w:t xml:space="preserve">one </w:t>
      </w:r>
      <w:r>
        <w:rPr>
          <w:rFonts w:ascii="Times New Roman" w:hAnsi="Times New Roman" w:cs="Times New Roman"/>
          <w:sz w:val="24"/>
          <w:szCs w:val="24"/>
        </w:rPr>
        <w:t>when time is positive or zero (from when we flip the switch).</w:t>
      </w:r>
    </w:p>
    <w:p w14:paraId="76FFB92C" w14:textId="77777777" w:rsidR="002D6E9D" w:rsidRDefault="00AF3F16" w:rsidP="001242C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6B88FB3" wp14:editId="016D99E0">
            <wp:extent cx="2548400" cy="1715923"/>
            <wp:effectExtent l="0" t="0" r="444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 of f(t)=u(t), the unit step function, with f(0) =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400" cy="17159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971A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4B4E3AA" wp14:editId="0A8EE0EE">
                <wp:simplePos x="0" y="0"/>
                <wp:positionH relativeFrom="column">
                  <wp:posOffset>2226310</wp:posOffset>
                </wp:positionH>
                <wp:positionV relativeFrom="paragraph">
                  <wp:posOffset>22225</wp:posOffset>
                </wp:positionV>
                <wp:extent cx="261620" cy="278765"/>
                <wp:effectExtent l="0" t="0" r="5080" b="6985"/>
                <wp:wrapNone/>
                <wp:docPr id="23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20" cy="278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A583B3" w14:textId="77777777" w:rsidR="00D11562" w:rsidRDefault="00D11562" w:rsidP="009A41F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175.3pt;margin-top:1.75pt;width:20.6pt;height:2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" stroked="f">
                <v:textbox>
                  <w:txbxContent>
                    <w:p w:rsidR="00D11562" w:rsidRDefault="00D11562" w:rsidP="009A41FF"/>
                  </w:txbxContent>
                </v:textbox>
              </v:shape>
            </w:pict>
          </mc:Fallback>
        </mc:AlternateContent>
      </w:r>
    </w:p>
    <w:p w14:paraId="4B6FCC23" w14:textId="77777777" w:rsidR="002D6E9D" w:rsidRPr="00CB52DB" w:rsidRDefault="001242C0" w:rsidP="001242C0">
      <w:pPr>
        <w:tabs>
          <w:tab w:val="left" w:pos="3586"/>
        </w:tabs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CB52DB">
        <w:rPr>
          <w:rFonts w:ascii="Times New Roman" w:hAnsi="Times New Roman" w:cs="Times New Roman"/>
        </w:rPr>
        <w:t xml:space="preserve">Graph of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 w:rsidRPr="00CB52DB">
        <w:rPr>
          <w:rFonts w:ascii="Times New Roman" w:hAnsi="Times New Roman" w:cs="Times New Roman"/>
          <w:sz w:val="24"/>
          <w:szCs w:val="24"/>
        </w:rPr>
        <w:t xml:space="preserve"> the unit step function.</w:t>
      </w:r>
    </w:p>
    <w:p w14:paraId="1AF73DFF" w14:textId="77777777" w:rsidR="00A67367" w:rsidRDefault="00A67367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A122CF7" w14:textId="77777777" w:rsidR="00FE1818" w:rsidRDefault="00FE1818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E1818">
        <w:rPr>
          <w:rFonts w:ascii="Times New Roman" w:hAnsi="Times New Roman" w:cs="Times New Roman"/>
          <w:b/>
          <w:sz w:val="24"/>
          <w:szCs w:val="24"/>
        </w:rPr>
        <w:t xml:space="preserve">Shifted </w:t>
      </w:r>
      <w:r w:rsidR="00100853">
        <w:rPr>
          <w:rFonts w:ascii="Times New Roman" w:hAnsi="Times New Roman" w:cs="Times New Roman"/>
          <w:b/>
          <w:sz w:val="24"/>
          <w:szCs w:val="24"/>
        </w:rPr>
        <w:t xml:space="preserve">(Right) </w:t>
      </w:r>
      <w:r w:rsidRPr="00FE1818">
        <w:rPr>
          <w:rFonts w:ascii="Times New Roman" w:hAnsi="Times New Roman" w:cs="Times New Roman"/>
          <w:b/>
          <w:sz w:val="24"/>
          <w:szCs w:val="24"/>
        </w:rPr>
        <w:t>Unit step function:</w:t>
      </w:r>
    </w:p>
    <w:p w14:paraId="4653C497" w14:textId="77777777" w:rsidR="00BE30D9" w:rsidRDefault="00BE30D9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</w:rPr>
      </w:pPr>
      <w:r w:rsidRPr="00BE30D9">
        <w:rPr>
          <w:rFonts w:ascii="Times New Roman" w:hAnsi="Times New Roman" w:cs="Times New Roman"/>
          <w:sz w:val="24"/>
        </w:rPr>
        <w:t xml:space="preserve">In many circuits, waveforms are applied at specified intervals other than </w:t>
      </w:r>
      <w:r w:rsidRPr="00BE30D9">
        <w:rPr>
          <w:rStyle w:val="katex-mathml"/>
          <w:rFonts w:ascii="Times New Roman" w:hAnsi="Times New Roman" w:cs="Times New Roman"/>
          <w:sz w:val="24"/>
        </w:rPr>
        <w:t>t=0</w:t>
      </w:r>
      <w:r w:rsidRPr="00BE30D9">
        <w:rPr>
          <w:rFonts w:ascii="Times New Roman" w:hAnsi="Times New Roman" w:cs="Times New Roman"/>
          <w:sz w:val="24"/>
        </w:rPr>
        <w:t xml:space="preserve">. Such a function may be described using the </w:t>
      </w:r>
      <w:r w:rsidRPr="00BE30D9">
        <w:rPr>
          <w:rStyle w:val="Strong"/>
          <w:rFonts w:ascii="Times New Roman" w:hAnsi="Times New Roman" w:cs="Times New Roman"/>
          <w:sz w:val="24"/>
        </w:rPr>
        <w:t>shifted</w:t>
      </w:r>
      <w:r w:rsidRPr="00BE30D9">
        <w:rPr>
          <w:rFonts w:ascii="Times New Roman" w:hAnsi="Times New Roman" w:cs="Times New Roman"/>
          <w:sz w:val="24"/>
        </w:rPr>
        <w:t xml:space="preserve"> (aka </w:t>
      </w:r>
      <w:r w:rsidRPr="00BE30D9">
        <w:rPr>
          <w:rStyle w:val="Strong"/>
          <w:rFonts w:ascii="Times New Roman" w:hAnsi="Times New Roman" w:cs="Times New Roman"/>
          <w:sz w:val="24"/>
        </w:rPr>
        <w:t>delayed</w:t>
      </w:r>
      <w:r w:rsidRPr="00BE30D9">
        <w:rPr>
          <w:rFonts w:ascii="Times New Roman" w:hAnsi="Times New Roman" w:cs="Times New Roman"/>
          <w:sz w:val="24"/>
        </w:rPr>
        <w:t>) unit step function.</w:t>
      </w:r>
    </w:p>
    <w:p w14:paraId="16A9ABED" w14:textId="77777777" w:rsidR="001D7233" w:rsidRDefault="001D7233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</w:rPr>
      </w:pPr>
    </w:p>
    <w:p w14:paraId="06355920" w14:textId="77777777" w:rsidR="00100853" w:rsidRPr="008E291D" w:rsidRDefault="008E291D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32"/>
          <w:szCs w:val="24"/>
        </w:rPr>
      </w:pPr>
      <w:r w:rsidRPr="008E291D">
        <w:rPr>
          <w:rFonts w:ascii="Times New Roman" w:hAnsi="Times New Roman" w:cs="Times New Roman"/>
          <w:sz w:val="24"/>
        </w:rPr>
        <w:t>A function which has value</w:t>
      </w:r>
      <w:r w:rsidRPr="008E291D">
        <w:rPr>
          <w:rStyle w:val="mord"/>
          <w:rFonts w:ascii="Times New Roman" w:hAnsi="Times New Roman" w:cs="Times New Roman"/>
          <w:sz w:val="24"/>
        </w:rPr>
        <w:t>0</w:t>
      </w:r>
      <w:r w:rsidRPr="008E291D">
        <w:rPr>
          <w:rFonts w:ascii="Times New Roman" w:hAnsi="Times New Roman" w:cs="Times New Roman"/>
          <w:sz w:val="24"/>
        </w:rPr>
        <w:t xml:space="preserve"> up to the time </w:t>
      </w:r>
      <m:oMath>
        <m:r>
          <w:rPr>
            <w:rStyle w:val="katex-mathml"/>
            <w:rFonts w:ascii="Cambria Math" w:hAnsi="Cambria Math" w:cs="Times New Roman"/>
            <w:sz w:val="24"/>
          </w:rPr>
          <m:t>t=a</m:t>
        </m:r>
      </m:oMath>
      <w:r w:rsidRPr="008E291D">
        <w:rPr>
          <w:rFonts w:ascii="Times New Roman" w:hAnsi="Times New Roman" w:cs="Times New Roman"/>
          <w:sz w:val="24"/>
        </w:rPr>
        <w:t xml:space="preserve"> and thereafter has value </w:t>
      </w:r>
      <w:r w:rsidR="0038445F" w:rsidRPr="008E291D">
        <w:rPr>
          <w:rStyle w:val="katex-mathml"/>
          <w:rFonts w:ascii="Times New Roman" w:hAnsi="Times New Roman" w:cs="Times New Roman"/>
          <w:sz w:val="24"/>
        </w:rPr>
        <w:t>1</w:t>
      </w:r>
      <w:r w:rsidRPr="008E291D">
        <w:rPr>
          <w:rFonts w:ascii="Times New Roman" w:hAnsi="Times New Roman" w:cs="Times New Roman"/>
          <w:sz w:val="24"/>
        </w:rPr>
        <w:t xml:space="preserve"> is written:</w:t>
      </w:r>
    </w:p>
    <w:p w14:paraId="47A8D2AD" w14:textId="77777777" w:rsidR="009A41FF" w:rsidRPr="008F4F12" w:rsidRDefault="002139E6" w:rsidP="005D12EF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 t&lt;a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     t≥a</m:t>
                </m:r>
              </m:e>
            </m:eqArr>
          </m:e>
        </m:d>
      </m:oMath>
      <w:r w:rsidR="005D12EF">
        <w:rPr>
          <w:rFonts w:ascii="Times New Roman" w:hAnsi="Times New Roman" w:cs="Times New Roman"/>
          <w:sz w:val="24"/>
          <w:szCs w:val="24"/>
        </w:rPr>
        <w:t>,</w:t>
      </w:r>
    </w:p>
    <w:p w14:paraId="32A71D93" w14:textId="77777777" w:rsidR="009A41FF" w:rsidRPr="008F4F12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                      u(t-a)</m:t>
        </m:r>
      </m:oMath>
      <w:r w:rsidR="00F971A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657C62E" wp14:editId="105AA3A3">
                <wp:simplePos x="0" y="0"/>
                <wp:positionH relativeFrom="column">
                  <wp:posOffset>1256030</wp:posOffset>
                </wp:positionH>
                <wp:positionV relativeFrom="paragraph">
                  <wp:posOffset>133350</wp:posOffset>
                </wp:positionV>
                <wp:extent cx="1432560" cy="965835"/>
                <wp:effectExtent l="0" t="38100" r="72390" b="24765"/>
                <wp:wrapNone/>
                <wp:docPr id="1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32560" cy="965835"/>
                          <a:chOff x="1358" y="3831"/>
                          <a:chExt cx="3587" cy="2595"/>
                        </a:xfrm>
                      </wpg:grpSpPr>
                      <wps:wsp>
                        <wps:cNvPr id="17" name="AutoShap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1630" y="3831"/>
                            <a:ext cx="1" cy="25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1358" y="6168"/>
                            <a:ext cx="3587" cy="2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1481" y="4918"/>
                            <a:ext cx="28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1630" y="6100"/>
                            <a:ext cx="1128" cy="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2736" y="4918"/>
                            <a:ext cx="1128" cy="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2736" y="4960"/>
                            <a:ext cx="0" cy="116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67EB7E" id="Group 5" o:spid="_x0000_s1026" style="position:absolute;margin-left:98.9pt;margin-top:10.5pt;width:112.8pt;height:76.05pt;z-index:251663360" coordorigin="1358,3831" coordsize="3587,25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" o:spid="_x0000_s1027" type="#_x0000_t32" style="position:absolute;left:1630;top:3831;width:1;height:25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OIL8AAAADbAAAADwAAAGRycy9kb3ducmV2LnhtbERPS2vCQBC+C/0Pywi96UahVqJraAMF&#10;6aX4gPY4ZMdkaXY2ZNds/PddQehtPr7nbIvRtmKg3hvHChbzDARx5bThWsH59DFbg/ABWWPrmBTc&#10;yEOxe5psMdcu8oGGY6hFCmGfo4ImhC6X0lcNWfRz1xEn7uJ6iyHBvpa6x5jCbSuXWbaSFg2nhgY7&#10;Khuqfo9Xq8DELzN0+zK+f37/eB3J3F6cUep5Or5tQAQaw7/44d7rNP8V7r+kA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iTiC/AAAAA2wAAAA8AAAAAAAAAAAAAAAAA&#10;oQIAAGRycy9kb3ducmV2LnhtbFBLBQYAAAAABAAEAPkAAACOAwAAAAA=&#10;">
                  <v:stroke endarrow="block"/>
                </v:shape>
                <v:shape id="AutoShape 7" o:spid="_x0000_s1028" type="#_x0000_t32" style="position:absolute;left:1358;top:6168;width:3587;height: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fkf8UAAADbAAAADwAAAGRycy9kb3ducmV2LnhtbESPQWvCQBCF74L/YRmhN93YQ9HUVUqh&#10;pSgeNCW0tyE7TUKzs2F31eivdw6F3mZ4b977ZrUZXKfOFGLr2cB8loEirrxtuTbwWbxNF6BiQrbY&#10;eSYDV4qwWY9HK8ytv/CBzsdUKwnhmKOBJqU+1zpWDTmMM98Ti/bjg8Mka6i1DXiRcNfpxyx70g5b&#10;loYGe3ptqPo9npyBr93yVF7LPW3L+XL7jcHFW/FuzMNkeHkGlWhI/+a/6w8r+AIrv8gAe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Xfkf8UAAADbAAAADwAAAAAAAAAA&#10;AAAAAAChAgAAZHJzL2Rvd25yZXYueG1sUEsFBgAAAAAEAAQA+QAAAJMDAAAAAA==&#10;">
                  <v:stroke endarrow="block"/>
                </v:shape>
                <v:shape id="AutoShape 8" o:spid="_x0000_s1029" type="#_x0000_t32" style="position:absolute;left:1481;top:4918;width:2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/>
                <v:shape id="AutoShape 9" o:spid="_x0000_s1030" type="#_x0000_t32" style="position:absolute;left:1630;top:6100;width:1128;height: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VAAM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lan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ZUAAwQAAANsAAAAPAAAAAAAAAAAAAAAA&#10;AKECAABkcnMvZG93bnJldi54bWxQSwUGAAAAAAQABAD5AAAAjwMAAAAA&#10;"/>
                <v:shape id="AutoShape 10" o:spid="_x0000_s1031" type="#_x0000_t32" style="position:absolute;left:2736;top:4918;width:1128;height: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nlm8UAAADb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MD1S/oBcn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nlm8UAAADbAAAADwAAAAAAAAAA&#10;AAAAAAChAgAAZHJzL2Rvd25yZXYueG1sUEsFBgAAAAAEAAQA+QAAAJMDAAAAAA==&#10;"/>
                <v:shape id="AutoShape 11" o:spid="_x0000_s1032" type="#_x0000_t32" style="position:absolute;left:2736;top:4960;width:0;height:11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1lOsUAAADbAAAADwAAAGRycy9kb3ducmV2LnhtbESPUUvDMBSF34X9h3CFvYhLrTikNh1D&#10;EBwirlPw9dJcm9LmJjRZV/31RhD2eDjnfIdTbmY7iInG0DlWcLPKQBA3TnfcKvh4f7q+BxEissbB&#10;MSn4pgCbanFRYqHdiWuaDrEVCcKhQAUmRl9IGRpDFsPKeeLkfbnRYkxybKUe8ZTgdpB5lq2lxY7T&#10;gkFPj4aa/nC0Cvqpf6v3d8FfHX9o/eLN6+72Uyu1vJy3DyAizfEc/m8/awV5Dn9f0g+Q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1lOsUAAADbAAAADwAAAAAAAAAA&#10;AAAAAAChAgAAZHJzL2Rvd25yZXYueG1sUEsFBgAAAAAEAAQA+QAAAJMDAAAAAA==&#10;">
                  <v:stroke dashstyle="dash"/>
                </v:shape>
              </v:group>
            </w:pict>
          </mc:Fallback>
        </mc:AlternateContent>
      </w:r>
    </w:p>
    <w:p w14:paraId="50266B5D" w14:textId="77777777" w:rsidR="009A41FF" w:rsidRPr="008F4F12" w:rsidRDefault="00F971A3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0445E4A" wp14:editId="59E1E797">
                <wp:simplePos x="0" y="0"/>
                <wp:positionH relativeFrom="column">
                  <wp:posOffset>1056005</wp:posOffset>
                </wp:positionH>
                <wp:positionV relativeFrom="paragraph">
                  <wp:posOffset>64770</wp:posOffset>
                </wp:positionV>
                <wp:extent cx="261620" cy="278765"/>
                <wp:effectExtent l="0" t="0" r="5080" b="6985"/>
                <wp:wrapNone/>
                <wp:docPr id="14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20" cy="278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4279ED" w14:textId="77777777" w:rsidR="00D11562" w:rsidRDefault="00D11562" w:rsidP="009A41FF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27" type="#_x0000_t202" style="position:absolute;left:0;text-align:left;margin-left:83.15pt;margin-top:5.1pt;width:20.6pt;height:21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" stroked="f">
                <v:textbox>
                  <w:txbxContent>
                    <w:p w:rsidR="00D11562" w:rsidRDefault="00D11562" w:rsidP="009A41FF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6CF1BC41" w14:textId="77777777" w:rsidR="009A41FF" w:rsidRDefault="009A41FF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10CFF1EB" w14:textId="77777777" w:rsidR="00EE4D93" w:rsidRDefault="00EE4D93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148071DB" w14:textId="77777777" w:rsidR="00EE4D93" w:rsidRPr="008F4F12" w:rsidRDefault="00EE4D93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1E9C9BDA" w14:textId="77777777" w:rsidR="009A41FF" w:rsidRPr="008F4F12" w:rsidRDefault="00F971A3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A7E7A3A" wp14:editId="7123DA49">
                <wp:simplePos x="0" y="0"/>
                <wp:positionH relativeFrom="column">
                  <wp:posOffset>1104265</wp:posOffset>
                </wp:positionH>
                <wp:positionV relativeFrom="paragraph">
                  <wp:posOffset>35560</wp:posOffset>
                </wp:positionV>
                <wp:extent cx="261620" cy="247650"/>
                <wp:effectExtent l="0" t="0" r="5080" b="0"/>
                <wp:wrapNone/>
                <wp:docPr id="3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2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BB2507" w14:textId="77777777" w:rsidR="00D11562" w:rsidRDefault="00D11562" w:rsidP="00D41A33">
                            <w: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28" type="#_x0000_t202" style="position:absolute;left:0;text-align:left;margin-left:86.95pt;margin-top:2.8pt;width:20.6pt;height:19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/snXhQIAABc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" stroked="f">
                <v:textbox>
                  <w:txbxContent>
                    <w:p w:rsidR="00D11562" w:rsidRDefault="00D11562" w:rsidP="00D41A33">
                      <w: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77A0CD9" wp14:editId="704B8AB7">
                <wp:simplePos x="0" y="0"/>
                <wp:positionH relativeFrom="column">
                  <wp:posOffset>1685925</wp:posOffset>
                </wp:positionH>
                <wp:positionV relativeFrom="paragraph">
                  <wp:posOffset>35560</wp:posOffset>
                </wp:positionV>
                <wp:extent cx="261620" cy="247650"/>
                <wp:effectExtent l="0" t="0" r="5080" b="0"/>
                <wp:wrapNone/>
                <wp:docPr id="7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2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5E9BD1" w14:textId="77777777" w:rsidR="00D11562" w:rsidRDefault="00D11562" w:rsidP="009A41FF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132.75pt;margin-top:2.8pt;width:20.6pt;height:19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rW0hQIAABY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" stroked="f">
                <v:textbox>
                  <w:txbxContent>
                    <w:p w:rsidR="00D11562" w:rsidRDefault="00D11562" w:rsidP="009A41FF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HAnsi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D157CED" wp14:editId="5C66600B">
                <wp:simplePos x="0" y="0"/>
                <wp:positionH relativeFrom="column">
                  <wp:posOffset>2536190</wp:posOffset>
                </wp:positionH>
                <wp:positionV relativeFrom="paragraph">
                  <wp:posOffset>80010</wp:posOffset>
                </wp:positionV>
                <wp:extent cx="261620" cy="278765"/>
                <wp:effectExtent l="0" t="0" r="5080" b="6985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20" cy="278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9B42369" w14:textId="77777777" w:rsidR="00D11562" w:rsidRDefault="00D11562" w:rsidP="009A41FF">
                            <w: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30" type="#_x0000_t202" style="position:absolute;left:0;text-align:left;margin-left:199.7pt;margin-top:6.3pt;width:20.6pt;height:21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" stroked="f">
                <v:textbox>
                  <w:txbxContent>
                    <w:p w:rsidR="00D11562" w:rsidRDefault="00D11562" w:rsidP="009A41FF">
                      <w: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</w:p>
    <w:p w14:paraId="7913C3FF" w14:textId="77777777" w:rsidR="009A41FF" w:rsidRPr="008F4F12" w:rsidRDefault="009A41FF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06530A9F" w14:textId="77777777" w:rsidR="009257F8" w:rsidRPr="00FF1FE5" w:rsidRDefault="00F4354C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8"/>
          <w:szCs w:val="24"/>
        </w:rPr>
      </w:pPr>
      <w:r w:rsidRPr="00FF1FE5">
        <w:rPr>
          <w:rFonts w:ascii="Times New Roman" w:hAnsi="Times New Roman" w:cs="Times New Roman"/>
          <w:b/>
          <w:sz w:val="28"/>
          <w:szCs w:val="24"/>
        </w:rPr>
        <w:t xml:space="preserve">Rectangular pulse: </w:t>
      </w:r>
    </w:p>
    <w:p w14:paraId="3ACB2857" w14:textId="77777777" w:rsidR="00AA1D18" w:rsidRDefault="00B96209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</w:rPr>
      </w:pPr>
      <w:r w:rsidRPr="00B96209">
        <w:rPr>
          <w:rFonts w:ascii="Times New Roman" w:hAnsi="Times New Roman" w:cs="Times New Roman"/>
          <w:sz w:val="24"/>
        </w:rPr>
        <w:t>A common situation in a circuit is for a voltage</w:t>
      </w:r>
      <m:oMath>
        <m:r>
          <w:rPr>
            <w:rFonts w:ascii="Cambria Math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  <w:r w:rsidRPr="00B96209">
        <w:rPr>
          <w:rFonts w:ascii="Times New Roman" w:hAnsi="Times New Roman" w:cs="Times New Roman"/>
          <w:sz w:val="24"/>
        </w:rPr>
        <w:t xml:space="preserve"> to be applied at a particular time (say </w:t>
      </w:r>
      <w:r w:rsidRPr="00B96209">
        <w:rPr>
          <w:rFonts w:ascii="Times New Roman" w:hAnsi="Times New Roman" w:cs="Times New Roman"/>
          <w:i/>
          <w:iCs/>
          <w:sz w:val="24"/>
        </w:rPr>
        <w:t>t = a</w:t>
      </w:r>
      <w:r w:rsidRPr="00B96209">
        <w:rPr>
          <w:rFonts w:ascii="Times New Roman" w:hAnsi="Times New Roman" w:cs="Times New Roman"/>
          <w:sz w:val="24"/>
        </w:rPr>
        <w:t xml:space="preserve">) and removed later, at </w:t>
      </w:r>
      <w:r w:rsidRPr="00B96209">
        <w:rPr>
          <w:rFonts w:ascii="Times New Roman" w:hAnsi="Times New Roman" w:cs="Times New Roman"/>
          <w:i/>
          <w:iCs/>
          <w:sz w:val="24"/>
        </w:rPr>
        <w:t>t = b</w:t>
      </w:r>
      <w:r w:rsidRPr="00B96209">
        <w:rPr>
          <w:rFonts w:ascii="Times New Roman" w:hAnsi="Times New Roman" w:cs="Times New Roman"/>
          <w:sz w:val="24"/>
        </w:rPr>
        <w:t xml:space="preserve"> (say). We write such a situation using unit step functions as:</w:t>
      </w:r>
    </w:p>
    <w:p w14:paraId="1ED75C63" w14:textId="77777777" w:rsidR="00516C0A" w:rsidRDefault="00516C0A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</w:rPr>
      </w:pPr>
    </w:p>
    <w:p w14:paraId="47000015" w14:textId="77777777" w:rsidR="003808B0" w:rsidRDefault="003808B0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w:lastRenderedPageBreak/>
            <m:t>V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u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-a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u(t-b)</m:t>
          </m:r>
        </m:oMath>
      </m:oMathPara>
    </w:p>
    <w:p w14:paraId="660FEF5B" w14:textId="77777777" w:rsidR="001C2C7D" w:rsidRDefault="001C2C7D" w:rsidP="00D6316C">
      <w:pPr>
        <w:tabs>
          <w:tab w:val="left" w:pos="3586"/>
        </w:tabs>
        <w:contextualSpacing/>
        <w:jc w:val="both"/>
        <w:rPr>
          <w:rStyle w:val="katex-mathml"/>
          <w:rFonts w:ascii="Times New Roman" w:hAnsi="Times New Roman" w:cs="Times New Roman"/>
        </w:rPr>
      </w:pPr>
      <w:r w:rsidRPr="001C2C7D">
        <w:rPr>
          <w:rFonts w:ascii="Times New Roman" w:hAnsi="Times New Roman" w:cs="Times New Roman"/>
        </w:rPr>
        <w:t xml:space="preserve">This voltage has strength </w:t>
      </w:r>
      <w:r w:rsidRPr="001C2C7D">
        <w:rPr>
          <w:rStyle w:val="katex-mathml"/>
          <w:rFonts w:ascii="Times New Roman" w:hAnsi="Times New Roman" w:cs="Times New Roman"/>
        </w:rPr>
        <w:t>1</w:t>
      </w:r>
      <w:r>
        <w:rPr>
          <w:rStyle w:val="katex-mathml"/>
          <w:rFonts w:ascii="Times New Roman" w:hAnsi="Times New Roman" w:cs="Times New Roman"/>
        </w:rPr>
        <w:t>, d</w:t>
      </w:r>
      <w:r w:rsidRPr="001C2C7D">
        <w:rPr>
          <w:rFonts w:ascii="Times New Roman" w:hAnsi="Times New Roman" w:cs="Times New Roman"/>
        </w:rPr>
        <w:t xml:space="preserve">uration </w:t>
      </w:r>
      <m:oMath>
        <m:d>
          <m:dPr>
            <m:ctrlPr>
              <w:rPr>
                <w:rStyle w:val="katex-mathml"/>
                <w:rFonts w:ascii="Cambria Math" w:hAnsi="Cambria Math" w:cs="Times New Roman"/>
                <w:i/>
              </w:rPr>
            </m:ctrlPr>
          </m:dPr>
          <m:e>
            <m:r>
              <w:rPr>
                <w:rStyle w:val="katex-mathml"/>
                <w:rFonts w:ascii="Cambria Math" w:hAnsi="Cambria Math" w:cs="Times New Roman"/>
              </w:rPr>
              <m:t>b-a</m:t>
            </m:r>
          </m:e>
        </m:d>
        <m:r>
          <w:rPr>
            <w:rStyle w:val="katex-mathml"/>
            <w:rFonts w:ascii="Cambria Math" w:hAnsi="Cambria Math" w:cs="Times New Roman"/>
          </w:rPr>
          <m:t>.</m:t>
        </m:r>
      </m:oMath>
    </w:p>
    <w:p w14:paraId="0C5E6C13" w14:textId="77777777" w:rsidR="00B01B91" w:rsidRDefault="00B01B91" w:rsidP="00B01B91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 xml:space="preserve">Alternatively, </w:t>
      </w:r>
      <m:oMath>
        <m:r>
          <w:rPr>
            <w:rFonts w:ascii="Cambria Math" w:hAnsi="Cambria Math" w:cs="Times New Roman"/>
            <w:sz w:val="24"/>
            <w:szCs w:val="24"/>
          </w:rPr>
          <m:t>V(t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may be constructed using top hat function </w:t>
      </w:r>
      <m:oMath>
        <m:r>
          <w:rPr>
            <w:rFonts w:ascii="Cambria Math" w:hAnsi="Cambria Math" w:cs="Times New Roman"/>
            <w:sz w:val="24"/>
            <w:szCs w:val="24"/>
          </w:rPr>
          <m:t>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u(t-b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as follows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1D64CB9A" w14:textId="77777777" w:rsidR="00B01B91" w:rsidRPr="008F4F12" w:rsidRDefault="00B01B91" w:rsidP="00B01B91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3EE39D59" w14:textId="77777777" w:rsidR="00B01B91" w:rsidRPr="008F4F12" w:rsidRDefault="00B01B91" w:rsidP="005D12EF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u(t-b)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         a≤ t&lt;b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0, 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otherwise</m:t>
                </m:r>
              </m:e>
            </m:eqArr>
          </m:e>
        </m:d>
      </m:oMath>
      <w:r w:rsidR="005D12EF">
        <w:rPr>
          <w:rFonts w:ascii="Times New Roman" w:hAnsi="Times New Roman" w:cs="Times New Roman"/>
          <w:sz w:val="24"/>
          <w:szCs w:val="24"/>
        </w:rPr>
        <w:t>,</w:t>
      </w:r>
    </w:p>
    <w:p w14:paraId="3D184755" w14:textId="77777777" w:rsidR="00FF1FE5" w:rsidRPr="00FF1FE5" w:rsidRDefault="00FF1FE5" w:rsidP="00FF1FE5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</w:rPr>
      </w:pPr>
      <w:r w:rsidRPr="00FF1FE5">
        <w:rPr>
          <w:rFonts w:ascii="Times New Roman" w:eastAsia="Times New Roman" w:hAnsi="Times New Roman" w:cs="Times New Roman"/>
          <w:b/>
          <w:bCs/>
          <w:sz w:val="27"/>
          <w:szCs w:val="27"/>
        </w:rPr>
        <w:t>Example</w:t>
      </w:r>
      <w:r w:rsidR="00C955B6">
        <w:rPr>
          <w:rFonts w:ascii="Times New Roman" w:eastAsia="Times New Roman" w:hAnsi="Times New Roman" w:cs="Times New Roman"/>
          <w:b/>
          <w:bCs/>
          <w:sz w:val="27"/>
          <w:szCs w:val="27"/>
        </w:rPr>
        <w:t>01</w:t>
      </w:r>
      <w:r w:rsidRPr="00FF1FE5">
        <w:rPr>
          <w:rFonts w:ascii="Times New Roman" w:eastAsia="Times New Roman" w:hAnsi="Times New Roman" w:cs="Times New Roman"/>
          <w:b/>
          <w:bCs/>
          <w:sz w:val="27"/>
          <w:szCs w:val="27"/>
        </w:rPr>
        <w:t xml:space="preserve"> :</w:t>
      </w:r>
    </w:p>
    <w:p w14:paraId="67756636" w14:textId="77777777" w:rsidR="00FF1FE5" w:rsidRPr="00FF1FE5" w:rsidRDefault="00FF1FE5" w:rsidP="00D41A3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1FE5">
        <w:rPr>
          <w:rFonts w:ascii="Times New Roman" w:eastAsia="Times New Roman" w:hAnsi="Times New Roman" w:cs="Times New Roman"/>
          <w:sz w:val="24"/>
          <w:szCs w:val="24"/>
        </w:rPr>
        <w:t xml:space="preserve">The graph of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V(t)=u(t-1.2)-u(t-3.8)</m:t>
        </m:r>
      </m:oMath>
      <w:r w:rsidRPr="00FF1FE5">
        <w:rPr>
          <w:rFonts w:ascii="Times New Roman" w:eastAsia="Times New Roman" w:hAnsi="Times New Roman" w:cs="Times New Roman"/>
          <w:sz w:val="24"/>
          <w:szCs w:val="24"/>
        </w:rPr>
        <w:t xml:space="preserve"> is as follows. Here, the duration is 3.8−1.2=2.6</w:t>
      </w:r>
      <w:r w:rsidR="00D41A33">
        <w:rPr>
          <w:rFonts w:ascii="Times New Roman" w:eastAsia="Times New Roman" w:hAnsi="Times New Roman" w:cs="Times New Roman"/>
          <w:sz w:val="24"/>
          <w:szCs w:val="24"/>
        </w:rPr>
        <w:t xml:space="preserve"> .</w:t>
      </w:r>
    </w:p>
    <w:p w14:paraId="1DDF19C2" w14:textId="77777777" w:rsidR="00FF1FE5" w:rsidRPr="00FF1FE5" w:rsidRDefault="00FF1FE5" w:rsidP="00C47F25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E7F7EEE" wp14:editId="5C3550BE">
            <wp:extent cx="2844570" cy="1905000"/>
            <wp:effectExtent l="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 of V(t)=u(t−1.2)−u(t−3.8), an example of a rectangular pulse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570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2EBEFC9" w14:textId="77777777" w:rsidR="00D41A33" w:rsidRPr="008A4B59" w:rsidRDefault="00FF1FE5" w:rsidP="008A4B5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F1FE5">
        <w:rPr>
          <w:rFonts w:ascii="Times New Roman" w:eastAsia="Times New Roman" w:hAnsi="Times New Roman" w:cs="Times New Roman"/>
          <w:sz w:val="24"/>
          <w:szCs w:val="24"/>
        </w:rPr>
        <w:t>Graph of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V(t)=u(t-1.2)-u(t-3.8)</m:t>
        </m:r>
      </m:oMath>
      <w:r w:rsidR="009B53CB">
        <w:rPr>
          <w:rFonts w:ascii="Times New Roman" w:eastAsia="Times New Roman" w:hAnsi="Times New Roman" w:cs="Times New Roman"/>
          <w:sz w:val="24"/>
          <w:szCs w:val="24"/>
        </w:rPr>
        <w:t xml:space="preserve">is </w:t>
      </w:r>
      <w:r w:rsidRPr="00FF1FE5">
        <w:rPr>
          <w:rFonts w:ascii="Times New Roman" w:eastAsia="Times New Roman" w:hAnsi="Times New Roman" w:cs="Times New Roman"/>
          <w:sz w:val="24"/>
          <w:szCs w:val="24"/>
        </w:rPr>
        <w:t>an</w:t>
      </w:r>
      <w:r w:rsidR="008A4B59">
        <w:rPr>
          <w:rFonts w:ascii="Times New Roman" w:eastAsia="Times New Roman" w:hAnsi="Times New Roman" w:cs="Times New Roman"/>
          <w:sz w:val="24"/>
          <w:szCs w:val="24"/>
        </w:rPr>
        <w:t xml:space="preserve"> example of a rectangular pulse.</w:t>
      </w:r>
    </w:p>
    <w:p w14:paraId="005AB05D" w14:textId="77777777" w:rsidR="00B248F8" w:rsidRDefault="00B248F8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22C980F" w14:textId="77777777" w:rsidR="000F7CAA" w:rsidRPr="00546734" w:rsidRDefault="00C955B6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546734">
        <w:rPr>
          <w:rFonts w:ascii="Times New Roman" w:hAnsi="Times New Roman" w:cs="Times New Roman"/>
          <w:b/>
          <w:sz w:val="24"/>
          <w:szCs w:val="24"/>
        </w:rPr>
        <w:t>Example 02:</w:t>
      </w:r>
    </w:p>
    <w:p w14:paraId="73D23ABC" w14:textId="77777777" w:rsidR="00C955B6" w:rsidRDefault="00C955B6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</w:rPr>
      </w:pPr>
      <w:r w:rsidRPr="00C955B6">
        <w:rPr>
          <w:rFonts w:ascii="Times New Roman" w:hAnsi="Times New Roman" w:cs="Times New Roman"/>
          <w:sz w:val="24"/>
        </w:rPr>
        <w:t xml:space="preserve">Write the following functions in terms of </w:t>
      </w:r>
      <w:r w:rsidRPr="00C955B6">
        <w:rPr>
          <w:rStyle w:val="Strong"/>
          <w:rFonts w:ascii="Times New Roman" w:hAnsi="Times New Roman" w:cs="Times New Roman"/>
          <w:sz w:val="24"/>
        </w:rPr>
        <w:t>unit step</w:t>
      </w:r>
      <w:r w:rsidRPr="00C955B6">
        <w:rPr>
          <w:rFonts w:ascii="Times New Roman" w:hAnsi="Times New Roman" w:cs="Times New Roman"/>
          <w:sz w:val="24"/>
        </w:rPr>
        <w:t xml:space="preserve"> function(s). Sketch each waveform.</w:t>
      </w:r>
    </w:p>
    <w:p w14:paraId="63242ADE" w14:textId="77777777" w:rsidR="00EC3437" w:rsidRPr="00EC3437" w:rsidRDefault="00EC3437" w:rsidP="00EC3437">
      <w:pPr>
        <w:pStyle w:val="ListParagraph"/>
        <w:numPr>
          <w:ilvl w:val="0"/>
          <w:numId w:val="4"/>
        </w:numPr>
        <w:tabs>
          <w:tab w:val="left" w:pos="3586"/>
        </w:tabs>
        <w:jc w:val="both"/>
        <w:rPr>
          <w:rFonts w:ascii="Times New Roman" w:hAnsi="Times New Roman" w:cs="Times New Roman"/>
          <w:b/>
          <w:sz w:val="32"/>
          <w:szCs w:val="24"/>
        </w:rPr>
      </w:pPr>
      <w:r w:rsidRPr="00EC3437">
        <w:rPr>
          <w:rFonts w:ascii="Times New Roman" w:hAnsi="Times New Roman" w:cs="Times New Roman"/>
        </w:rPr>
        <w:t xml:space="preserve">A 12-V source is switched on at </w:t>
      </w:r>
      <w:r w:rsidRPr="00EC3437">
        <w:rPr>
          <w:rFonts w:ascii="Times New Roman" w:hAnsi="Times New Roman" w:cs="Times New Roman"/>
          <w:i/>
          <w:iCs/>
        </w:rPr>
        <w:t>t</w:t>
      </w:r>
      <w:r w:rsidR="005D12EF">
        <w:rPr>
          <w:rFonts w:ascii="Times New Roman" w:hAnsi="Times New Roman" w:cs="Times New Roman"/>
        </w:rPr>
        <w:t xml:space="preserve"> = 4 s,</w:t>
      </w:r>
    </w:p>
    <w:p w14:paraId="7D8D6820" w14:textId="77777777" w:rsidR="005319E0" w:rsidRDefault="005319E0" w:rsidP="005319E0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         0&lt; t&lt;a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0,                   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&gt;a</m:t>
                </m:r>
              </m:e>
            </m:eqArr>
          </m:e>
        </m:d>
      </m:oMath>
      <w:r w:rsidR="00D7100B">
        <w:rPr>
          <w:rFonts w:ascii="Times New Roman" w:hAnsi="Times New Roman" w:cs="Times New Roman"/>
          <w:sz w:val="24"/>
          <w:szCs w:val="24"/>
        </w:rPr>
        <w:t xml:space="preserve"> and,</w:t>
      </w:r>
    </w:p>
    <w:p w14:paraId="34E09FE4" w14:textId="77777777" w:rsidR="000E697C" w:rsidRPr="000E697C" w:rsidRDefault="00560BE6" w:rsidP="000E697C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 t&lt;3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t+8,      3&lt;t&lt;5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0,               t&gt;5</m:t>
                </m:r>
              </m:e>
            </m:eqArr>
          </m:e>
        </m:d>
      </m:oMath>
      <w:r w:rsidR="00D7100B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2862C8DE" w14:textId="77777777" w:rsidR="00191DCF" w:rsidRPr="00191DCF" w:rsidRDefault="00191DCF" w:rsidP="00191DCF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91DCF">
        <w:rPr>
          <w:rFonts w:ascii="Times New Roman" w:hAnsi="Times New Roman" w:cs="Times New Roman"/>
          <w:b/>
          <w:sz w:val="24"/>
          <w:szCs w:val="24"/>
        </w:rPr>
        <w:t>Solution:</w:t>
      </w:r>
    </w:p>
    <w:p w14:paraId="70C0BAB9" w14:textId="77777777" w:rsidR="00A770EB" w:rsidRDefault="00191DCF" w:rsidP="00A770EB">
      <w:pPr>
        <w:pStyle w:val="NormalWeb"/>
      </w:pPr>
      <w:r w:rsidRPr="00191DCF">
        <w:rPr>
          <w:b/>
        </w:rPr>
        <w:t>(i)</w:t>
      </w:r>
      <w:r>
        <w:t xml:space="preserve">Since the voltage is turned on at </w:t>
      </w:r>
      <w:r>
        <w:rPr>
          <w:rStyle w:val="Emphasis"/>
        </w:rPr>
        <w:t>t</w:t>
      </w:r>
      <w:r>
        <w:t xml:space="preserve"> = 4, we need to use </w:t>
      </w:r>
      <m:oMath>
        <m:r>
          <m:rPr>
            <m:sty m:val="p"/>
          </m:rPr>
          <w:rPr>
            <w:rStyle w:val="Emphasis"/>
            <w:rFonts w:ascii="Cambria Math" w:hAnsi="Cambria Math"/>
          </w:rPr>
          <m:t>u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p"/>
          </m:rPr>
          <w:rPr>
            <w:rStyle w:val="Emphasis"/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-4).</m:t>
        </m:r>
      </m:oMath>
      <w:r>
        <w:t xml:space="preserve">We multiply by 12 since that is the voltage. </w:t>
      </w:r>
    </w:p>
    <w:p w14:paraId="2CC82F63" w14:textId="77777777" w:rsidR="00191DCF" w:rsidRDefault="00191DCF" w:rsidP="00A770EB">
      <w:pPr>
        <w:pStyle w:val="NormalWeb"/>
        <w:spacing w:before="0" w:beforeAutospacing="0" w:after="0" w:afterAutospacing="0"/>
      </w:pPr>
      <w:r>
        <w:t xml:space="preserve">We write the function as follows: </w:t>
      </w:r>
      <m:oMath>
        <m:r>
          <w:rPr>
            <w:rStyle w:val="katex-mathml"/>
            <w:rFonts w:ascii="Cambria Math" w:hAnsi="Cambria Math"/>
          </w:rPr>
          <m:t>V(t)=12</m:t>
        </m:r>
        <m:r>
          <w:rPr>
            <w:rStyle w:val="katex-mathml"/>
            <w:rFonts w:ascii="Cambria Math" w:hAnsi="Cambria Math" w:cs="Cambria Math"/>
          </w:rPr>
          <m:t>⋅</m:t>
        </m:r>
        <m:r>
          <w:rPr>
            <w:rStyle w:val="katex-mathml"/>
            <w:rFonts w:ascii="Cambria Math" w:hAnsi="Cambria Math"/>
          </w:rPr>
          <m:t>u(t-4)</m:t>
        </m:r>
      </m:oMath>
    </w:p>
    <w:p w14:paraId="16CEBD43" w14:textId="77777777" w:rsidR="00191DCF" w:rsidRDefault="00191DCF" w:rsidP="00A770EB">
      <w:pPr>
        <w:pStyle w:val="NormalWeb"/>
      </w:pPr>
      <w:r>
        <w:t>Here's the graph:</w:t>
      </w:r>
    </w:p>
    <w:p w14:paraId="143F7415" w14:textId="77777777" w:rsidR="005319E0" w:rsidRDefault="00A553AE" w:rsidP="00A553AE">
      <w:pPr>
        <w:pStyle w:val="NormalWeb"/>
        <w:jc w:val="center"/>
      </w:pPr>
      <w:r>
        <w:rPr>
          <w:noProof/>
        </w:rPr>
        <w:lastRenderedPageBreak/>
        <w:drawing>
          <wp:inline distT="0" distB="0" distL="0" distR="0" wp14:anchorId="04677287" wp14:editId="0FA14EEE">
            <wp:extent cx="2615336" cy="1760993"/>
            <wp:effectExtent l="0" t="0" r="0" b="0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2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5336" cy="1760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4FAB5" w14:textId="77777777" w:rsidR="00191DCF" w:rsidRDefault="00191DCF" w:rsidP="00A553AE">
      <w:pPr>
        <w:pStyle w:val="NormalWeb"/>
        <w:jc w:val="center"/>
      </w:pPr>
      <w:r>
        <w:t>Graph of</w:t>
      </w:r>
      <m:oMath>
        <m:r>
          <w:rPr>
            <w:rStyle w:val="katex-mathml"/>
            <w:rFonts w:ascii="Cambria Math" w:hAnsi="Cambria Math"/>
          </w:rPr>
          <m:t>V(t)=12</m:t>
        </m:r>
        <m:r>
          <w:rPr>
            <w:rStyle w:val="katex-mathml"/>
            <w:rFonts w:ascii="Cambria Math" w:hAnsi="Cambria Math" w:cs="Cambria Math"/>
          </w:rPr>
          <m:t>⋅</m:t>
        </m:r>
        <m:r>
          <w:rPr>
            <w:rStyle w:val="katex-mathml"/>
            <w:rFonts w:ascii="Cambria Math" w:hAnsi="Cambria Math"/>
          </w:rPr>
          <m:t>u(t-4)</m:t>
        </m:r>
      </m:oMath>
    </w:p>
    <w:p w14:paraId="1422CA9F" w14:textId="77777777" w:rsidR="005319E0" w:rsidRPr="005319E0" w:rsidRDefault="005319E0" w:rsidP="005319E0">
      <w:pPr>
        <w:jc w:val="both"/>
        <w:rPr>
          <w:rFonts w:ascii="Times New Roman" w:hAnsi="Times New Roman" w:cs="Times New Roman"/>
          <w:sz w:val="24"/>
          <w:szCs w:val="24"/>
        </w:rPr>
      </w:pPr>
      <w:r w:rsidRPr="005319E0">
        <w:rPr>
          <w:rFonts w:ascii="Times New Roman" w:hAnsi="Times New Roman" w:cs="Times New Roman"/>
          <w:b/>
          <w:sz w:val="24"/>
          <w:szCs w:val="24"/>
        </w:rPr>
        <w:t>(ii)</w:t>
      </w:r>
      <m:oMath>
        <m:r>
          <w:rPr>
            <w:rFonts w:ascii="Cambria Math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         0&lt; t&lt;a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0,                   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&gt;a</m:t>
                </m:r>
              </m:e>
            </m:eqArr>
          </m:e>
        </m:d>
      </m:oMath>
      <w:r w:rsidR="005D12EF">
        <w:rPr>
          <w:sz w:val="24"/>
          <w:szCs w:val="24"/>
        </w:rPr>
        <w:t>,</w:t>
      </w:r>
    </w:p>
    <w:p w14:paraId="15C3F993" w14:textId="77777777" w:rsidR="005319E0" w:rsidRPr="005319E0" w:rsidRDefault="005319E0" w:rsidP="005319E0">
      <w:pPr>
        <w:pStyle w:val="NormalWeb"/>
      </w:pPr>
      <w:r w:rsidRPr="005319E0">
        <w:t xml:space="preserve">In words, the voltage has value 1until </w:t>
      </w:r>
      <w:r w:rsidR="00344961" w:rsidRPr="005319E0">
        <w:t>time</w:t>
      </w:r>
      <m:oMath>
        <m:r>
          <w:rPr>
            <w:rFonts w:ascii="Cambria Math" w:hAnsi="Cambria Math"/>
          </w:rPr>
          <m:t>t=a</m:t>
        </m:r>
      </m:oMath>
      <w:r w:rsidRPr="005319E0">
        <w:t>. Then it is turned off.</w:t>
      </w:r>
    </w:p>
    <w:p w14:paraId="1A4A3EA4" w14:textId="77777777" w:rsidR="005319E0" w:rsidRPr="005319E0" w:rsidRDefault="005319E0" w:rsidP="005319E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319E0">
        <w:rPr>
          <w:rFonts w:ascii="Times New Roman" w:eastAsia="Times New Roman" w:hAnsi="Times New Roman" w:cs="Times New Roman"/>
          <w:sz w:val="24"/>
          <w:szCs w:val="24"/>
        </w:rPr>
        <w:t>We have a "rectangular pulse" situation and need to use this formula:</w:t>
      </w:r>
    </w:p>
    <w:p w14:paraId="2D51E2EF" w14:textId="77777777" w:rsidR="005319E0" w:rsidRPr="005319E0" w:rsidRDefault="00651F7F" w:rsidP="005319E0">
      <w:pPr>
        <w:spacing w:after="100" w:line="240" w:lineRule="auto"/>
        <w:rPr>
          <w:rFonts w:ascii="Cambria Math" w:eastAsia="Times New Roman" w:hAnsi="Cambria Math" w:cs="Times New Roman"/>
          <w:sz w:val="24"/>
          <w:szCs w:val="24"/>
          <w:oMath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 xml:space="preserve">V(t)=u(t-a)-u(t-b) </m:t>
          </m:r>
        </m:oMath>
      </m:oMathPara>
    </w:p>
    <w:p w14:paraId="397BBDFF" w14:textId="77777777" w:rsidR="00651F7F" w:rsidRDefault="005319E0" w:rsidP="005319E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319E0">
        <w:rPr>
          <w:rFonts w:ascii="Times New Roman" w:eastAsia="Times New Roman" w:hAnsi="Times New Roman" w:cs="Times New Roman"/>
          <w:sz w:val="24"/>
          <w:szCs w:val="24"/>
        </w:rPr>
        <w:t xml:space="preserve">In our example, the pulse starts at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t=0</m:t>
        </m:r>
      </m:oMath>
      <w:r w:rsidRPr="005319E0">
        <w:rPr>
          <w:rFonts w:ascii="Times New Roman" w:eastAsia="Times New Roman" w:hAnsi="Times New Roman" w:cs="Times New Roman"/>
          <w:sz w:val="24"/>
          <w:szCs w:val="24"/>
        </w:rPr>
        <w:t xml:space="preserve">, so we use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u(t)</m:t>
        </m:r>
      </m:oMath>
      <w:r w:rsidRPr="005319E0">
        <w:rPr>
          <w:rFonts w:ascii="Times New Roman" w:eastAsia="Times New Roman" w:hAnsi="Times New Roman" w:cs="Times New Roman"/>
          <w:sz w:val="24"/>
          <w:szCs w:val="24"/>
        </w:rPr>
        <w:t xml:space="preserve">and finishes at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t=a</m:t>
        </m:r>
      </m:oMath>
      <w:r w:rsidRPr="005319E0">
        <w:rPr>
          <w:rFonts w:ascii="Times New Roman" w:eastAsia="Times New Roman" w:hAnsi="Times New Roman" w:cs="Times New Roman"/>
          <w:sz w:val="24"/>
          <w:szCs w:val="24"/>
        </w:rPr>
        <w:t xml:space="preserve"> so we use</w:t>
      </w:r>
    </w:p>
    <w:p w14:paraId="5B34AAF0" w14:textId="77777777" w:rsidR="005319E0" w:rsidRPr="005319E0" w:rsidRDefault="005319E0" w:rsidP="005319E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</w:rPr>
          <m:t>u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.</m:t>
        </m:r>
      </m:oMath>
      <w:r w:rsidRPr="005319E0">
        <w:rPr>
          <w:rFonts w:ascii="Times New Roman" w:eastAsia="Times New Roman" w:hAnsi="Times New Roman" w:cs="Times New Roman"/>
          <w:sz w:val="24"/>
          <w:szCs w:val="24"/>
        </w:rPr>
        <w:t xml:space="preserve">So the required function is: </w:t>
      </w:r>
    </w:p>
    <w:p w14:paraId="0E8EA816" w14:textId="77777777" w:rsidR="005319E0" w:rsidRDefault="005327B6" w:rsidP="005319E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V(t)=1</m:t>
          </m:r>
          <m:r>
            <w:rPr>
              <w:rFonts w:ascii="Cambria Math" w:eastAsia="Times New Roman" w:hAnsi="Cambria Math" w:cs="Cambria Math"/>
              <w:sz w:val="24"/>
              <w:szCs w:val="24"/>
            </w:rPr>
            <m:t>⋅</m:t>
          </m:r>
          <m:r>
            <w:rPr>
              <w:rFonts w:ascii="Cambria Math" w:eastAsia="Times New Roman" w:hAnsi="Cambria Math" w:cs="Times New Roman"/>
              <w:sz w:val="24"/>
              <w:szCs w:val="24"/>
            </w:rPr>
            <m:t>[u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-u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t-a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]</m:t>
          </m:r>
        </m:oMath>
      </m:oMathPara>
    </w:p>
    <w:p w14:paraId="11D300E1" w14:textId="77777777" w:rsidR="002256B4" w:rsidRDefault="002256B4" w:rsidP="005319E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ere is the graph</w:t>
      </w:r>
    </w:p>
    <w:p w14:paraId="66D563A5" w14:textId="77777777" w:rsidR="00E733EA" w:rsidRDefault="00006357" w:rsidP="00A770E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3A5DC88B" wp14:editId="3AE34C4C">
            <wp:extent cx="2593487" cy="1651187"/>
            <wp:effectExtent l="0" t="0" r="0" b="635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1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3487" cy="1651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C9BB7" w14:textId="77777777" w:rsidR="00E733EA" w:rsidRDefault="00E733EA" w:rsidP="00E733EA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Graph of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 V(t)=1</m:t>
        </m:r>
        <m:r>
          <w:rPr>
            <w:rFonts w:ascii="Cambria Math" w:eastAsia="Times New Roman" w:hAnsi="Cambria Math" w:cs="Cambria Math"/>
            <w:sz w:val="24"/>
            <w:szCs w:val="24"/>
          </w:rPr>
          <m:t>⋅</m:t>
        </m:r>
        <m:r>
          <w:rPr>
            <w:rFonts w:ascii="Cambria Math" w:eastAsia="Times New Roman" w:hAnsi="Cambria Math" w:cs="Times New Roman"/>
            <w:sz w:val="24"/>
            <w:szCs w:val="24"/>
          </w:rPr>
          <m:t>[u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-u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]</m:t>
        </m:r>
      </m:oMath>
      <w:r>
        <w:rPr>
          <w:rFonts w:ascii="Times New Roman" w:eastAsia="Times New Roman" w:hAnsi="Times New Roman" w:cs="Times New Roman"/>
          <w:sz w:val="24"/>
          <w:szCs w:val="24"/>
        </w:rPr>
        <w:t>, a shifted unit step function</w:t>
      </w:r>
    </w:p>
    <w:p w14:paraId="32CE8F1A" w14:textId="77777777" w:rsidR="002256B4" w:rsidRPr="002256B4" w:rsidRDefault="002256B4" w:rsidP="002256B4">
      <w:pPr>
        <w:rPr>
          <w:rFonts w:ascii="Times New Roman" w:hAnsi="Times New Roman" w:cs="Times New Roman"/>
          <w:sz w:val="24"/>
          <w:szCs w:val="24"/>
        </w:rPr>
      </w:pPr>
      <w:r w:rsidRPr="002256B4">
        <w:rPr>
          <w:rFonts w:ascii="Times New Roman" w:hAnsi="Times New Roman" w:cs="Times New Roman"/>
          <w:b/>
          <w:sz w:val="24"/>
          <w:szCs w:val="24"/>
        </w:rPr>
        <w:t>(</w:t>
      </w:r>
      <w:r w:rsidR="00B30997">
        <w:rPr>
          <w:rFonts w:ascii="Times New Roman" w:hAnsi="Times New Roman" w:cs="Times New Roman"/>
          <w:b/>
          <w:sz w:val="24"/>
          <w:szCs w:val="24"/>
        </w:rPr>
        <w:t>i</w:t>
      </w:r>
      <w:r w:rsidRPr="002256B4">
        <w:rPr>
          <w:rFonts w:ascii="Times New Roman" w:hAnsi="Times New Roman" w:cs="Times New Roman"/>
          <w:b/>
          <w:sz w:val="24"/>
          <w:szCs w:val="24"/>
        </w:rPr>
        <w:t>ii)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 t&lt;3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t+8,     3&lt;t&lt;5     .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0,            t&gt;5</m:t>
                </m:r>
              </m:e>
            </m:eqArr>
          </m:e>
        </m:d>
      </m:oMath>
    </w:p>
    <w:p w14:paraId="3954A732" w14:textId="77777777" w:rsidR="002256B4" w:rsidRDefault="002256B4" w:rsidP="002256B4">
      <w:pPr>
        <w:pStyle w:val="NormalWeb"/>
      </w:pPr>
      <w:r>
        <w:t xml:space="preserve">In this example, our function is </w:t>
      </w:r>
      <m:oMath>
        <m:r>
          <w:rPr>
            <w:rStyle w:val="katex-mathml"/>
            <w:rFonts w:ascii="Cambria Math" w:eastAsiaTheme="minorHAnsi" w:hAnsi="Cambria Math"/>
          </w:rPr>
          <m:t>V(t)=2t+8</m:t>
        </m:r>
      </m:oMath>
      <w:r>
        <w:t xml:space="preserve">which has slope </w:t>
      </w:r>
      <w:r>
        <w:rPr>
          <w:rStyle w:val="katex-mathml"/>
          <w:rFonts w:eastAsiaTheme="minorHAnsi"/>
        </w:rPr>
        <w:t xml:space="preserve">2 </w:t>
      </w:r>
      <w:r>
        <w:t xml:space="preserve">and </w:t>
      </w:r>
      <w:r>
        <w:rPr>
          <w:rStyle w:val="mord"/>
        </w:rPr>
        <w:t>V</w:t>
      </w:r>
      <w:r>
        <w:t xml:space="preserve">-intercept </w:t>
      </w:r>
      <w:r>
        <w:rPr>
          <w:rStyle w:val="mord"/>
        </w:rPr>
        <w:t>8</w:t>
      </w:r>
      <w:r>
        <w:t>.</w:t>
      </w:r>
    </w:p>
    <w:p w14:paraId="7F9EFF54" w14:textId="77777777" w:rsidR="002256B4" w:rsidRDefault="002256B4" w:rsidP="002256B4">
      <w:pPr>
        <w:pStyle w:val="NormalWeb"/>
      </w:pPr>
      <w:r>
        <w:t xml:space="preserve">The signal is only turned on between </w:t>
      </w:r>
      <m:oMath>
        <m:r>
          <w:rPr>
            <w:rStyle w:val="katex-mathml"/>
            <w:rFonts w:ascii="Cambria Math" w:eastAsiaTheme="minorHAnsi" w:hAnsi="Cambria Math"/>
          </w:rPr>
          <m:t>t=3</m:t>
        </m:r>
      </m:oMath>
      <w:r w:rsidR="001A5A71">
        <w:t>and</w:t>
      </w:r>
      <m:oMath>
        <m:r>
          <w:rPr>
            <w:rStyle w:val="katex-mathml"/>
            <w:rFonts w:ascii="Cambria Math" w:eastAsiaTheme="minorHAnsi" w:hAnsi="Cambria Math"/>
          </w:rPr>
          <m:t>t=5</m:t>
        </m:r>
      </m:oMath>
      <w:r>
        <w:t>. The rest of the time it is off.</w:t>
      </w:r>
    </w:p>
    <w:p w14:paraId="11B63560" w14:textId="77777777" w:rsidR="002256B4" w:rsidRDefault="002256B4" w:rsidP="002256B4">
      <w:pPr>
        <w:pStyle w:val="NormalWeb"/>
      </w:pPr>
      <w:r>
        <w:lastRenderedPageBreak/>
        <w:t xml:space="preserve">So our voltage function will be: </w:t>
      </w:r>
    </w:p>
    <w:p w14:paraId="162A6118" w14:textId="77777777" w:rsidR="009B53CB" w:rsidRDefault="00563151" w:rsidP="00546734">
      <w:pPr>
        <w:pStyle w:val="NormalWeb"/>
      </w:pPr>
      <m:oMathPara>
        <m:oMath>
          <m:r>
            <w:rPr>
              <w:rStyle w:val="katex-mathml"/>
              <w:rFonts w:ascii="Cambria Math" w:eastAsiaTheme="minorHAnsi" w:hAnsi="Cambria Math"/>
            </w:rPr>
            <m:t>V</m:t>
          </m:r>
          <m:d>
            <m:dPr>
              <m:ctrlPr>
                <w:rPr>
                  <w:rStyle w:val="katex-mathml"/>
                  <w:rFonts w:ascii="Cambria Math" w:eastAsiaTheme="minorHAnsi" w:hAnsi="Cambria Math"/>
                  <w:i/>
                </w:rPr>
              </m:ctrlPr>
            </m:dPr>
            <m:e>
              <m:r>
                <w:rPr>
                  <w:rStyle w:val="katex-mathml"/>
                  <w:rFonts w:ascii="Cambria Math" w:eastAsiaTheme="minorHAnsi" w:hAnsi="Cambria Math"/>
                </w:rPr>
                <m:t>t</m:t>
              </m:r>
            </m:e>
          </m:d>
          <m:r>
            <w:rPr>
              <w:rStyle w:val="katex-mathml"/>
              <w:rFonts w:ascii="Cambria Math" w:eastAsiaTheme="minorHAnsi" w:hAnsi="Cambria Math"/>
            </w:rPr>
            <m:t>=</m:t>
          </m:r>
          <m:d>
            <m:dPr>
              <m:ctrlPr>
                <w:rPr>
                  <w:rStyle w:val="katex-mathml"/>
                  <w:rFonts w:ascii="Cambria Math" w:eastAsiaTheme="minorHAnsi" w:hAnsi="Cambria Math"/>
                  <w:i/>
                </w:rPr>
              </m:ctrlPr>
            </m:dPr>
            <m:e>
              <m:r>
                <w:rPr>
                  <w:rStyle w:val="katex-mathml"/>
                  <w:rFonts w:ascii="Cambria Math" w:eastAsiaTheme="minorHAnsi" w:hAnsi="Cambria Math"/>
                </w:rPr>
                <m:t>2t+8</m:t>
              </m:r>
            </m:e>
          </m:d>
          <m:r>
            <w:rPr>
              <w:rStyle w:val="katex-mathml"/>
              <w:rFonts w:ascii="Cambria Math" w:eastAsiaTheme="minorHAnsi" w:hAnsi="Cambria Math" w:cs="Cambria Math"/>
            </w:rPr>
            <m:t>⋅</m:t>
          </m:r>
          <m:r>
            <w:rPr>
              <w:rStyle w:val="katex-mathml"/>
              <w:rFonts w:ascii="Cambria Math" w:eastAsiaTheme="minorHAnsi" w:hAnsi="Cambria Math"/>
            </w:rPr>
            <m:t>[u</m:t>
          </m:r>
          <m:d>
            <m:dPr>
              <m:ctrlPr>
                <w:rPr>
                  <w:rStyle w:val="katex-mathml"/>
                  <w:rFonts w:ascii="Cambria Math" w:eastAsiaTheme="minorHAnsi" w:hAnsi="Cambria Math"/>
                  <w:i/>
                </w:rPr>
              </m:ctrlPr>
            </m:dPr>
            <m:e>
              <m:r>
                <w:rPr>
                  <w:rStyle w:val="katex-mathml"/>
                  <w:rFonts w:ascii="Cambria Math" w:eastAsiaTheme="minorHAnsi" w:hAnsi="Cambria Math"/>
                </w:rPr>
                <m:t>t-3</m:t>
              </m:r>
            </m:e>
          </m:d>
          <m:r>
            <w:rPr>
              <w:rStyle w:val="katex-mathml"/>
              <w:rFonts w:ascii="Cambria Math" w:eastAsiaTheme="minorHAnsi" w:hAnsi="Cambria Math"/>
            </w:rPr>
            <m:t>-u</m:t>
          </m:r>
          <m:d>
            <m:dPr>
              <m:ctrlPr>
                <w:rPr>
                  <w:rStyle w:val="katex-mathml"/>
                  <w:rFonts w:ascii="Cambria Math" w:eastAsiaTheme="minorHAnsi" w:hAnsi="Cambria Math"/>
                  <w:i/>
                </w:rPr>
              </m:ctrlPr>
            </m:dPr>
            <m:e>
              <m:r>
                <w:rPr>
                  <w:rStyle w:val="katex-mathml"/>
                  <w:rFonts w:ascii="Cambria Math" w:eastAsiaTheme="minorHAnsi" w:hAnsi="Cambria Math"/>
                </w:rPr>
                <m:t>t-5</m:t>
              </m:r>
            </m:e>
          </m:d>
          <m:r>
            <w:rPr>
              <w:rStyle w:val="katex-mathml"/>
              <w:rFonts w:ascii="Cambria Math" w:eastAsiaTheme="minorHAnsi" w:hAnsi="Cambria Math"/>
            </w:rPr>
            <m:t>]</m:t>
          </m:r>
        </m:oMath>
      </m:oMathPara>
    </w:p>
    <w:p w14:paraId="72DB988D" w14:textId="77777777" w:rsidR="000E697C" w:rsidRDefault="002256B4" w:rsidP="00A770EB">
      <w:pPr>
        <w:pStyle w:val="NormalWeb"/>
      </w:pPr>
      <w:r>
        <w:t xml:space="preserve">The graph is as follows: </w:t>
      </w:r>
    </w:p>
    <w:p w14:paraId="6D785A52" w14:textId="77777777" w:rsidR="009B53CB" w:rsidRPr="00546734" w:rsidRDefault="009B53CB" w:rsidP="009B53CB">
      <w:pPr>
        <w:pStyle w:val="NormalWeb"/>
        <w:jc w:val="center"/>
      </w:pPr>
      <w:r>
        <w:rPr>
          <w:noProof/>
        </w:rPr>
        <w:drawing>
          <wp:inline distT="0" distB="0" distL="0" distR="0" wp14:anchorId="3CF2C43F" wp14:editId="485F670C">
            <wp:extent cx="2448040" cy="1754429"/>
            <wp:effectExtent l="0" t="0" r="0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8040" cy="1754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DFACB" w14:textId="77777777" w:rsidR="00D54C16" w:rsidRDefault="00D54C16" w:rsidP="00D54C16">
      <w:pPr>
        <w:pStyle w:val="NormalWeb"/>
      </w:pPr>
      <w:r w:rsidRPr="00FF1FE5">
        <w:t>Graph of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t</m:t>
            </m:r>
          </m:e>
        </m:d>
        <m:r>
          <w:rPr>
            <w:rStyle w:val="katex-mathml"/>
            <w:rFonts w:ascii="Cambria Math" w:eastAsiaTheme="minorHAnsi" w:hAnsi="Cambria Math"/>
          </w:rPr>
          <m:t>=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2t+8</m:t>
            </m:r>
          </m:e>
        </m:d>
        <m:r>
          <w:rPr>
            <w:rStyle w:val="katex-mathml"/>
            <w:rFonts w:ascii="Cambria Math" w:eastAsiaTheme="minorHAnsi" w:hAnsi="Cambria Math" w:cs="Cambria Math"/>
          </w:rPr>
          <m:t>⋅</m:t>
        </m:r>
        <m:r>
          <w:rPr>
            <w:rStyle w:val="katex-mathml"/>
            <w:rFonts w:ascii="Cambria Math" w:eastAsiaTheme="minorHAnsi" w:hAnsi="Cambria Math"/>
          </w:rPr>
          <m:t>[u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t-3</m:t>
            </m:r>
          </m:e>
        </m:d>
        <m:r>
          <w:rPr>
            <w:rStyle w:val="katex-mathml"/>
            <w:rFonts w:ascii="Cambria Math" w:eastAsiaTheme="minorHAnsi" w:hAnsi="Cambria Math"/>
          </w:rPr>
          <m:t>-u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t-5</m:t>
            </m:r>
          </m:e>
        </m:d>
        <m:r>
          <w:rPr>
            <w:rStyle w:val="katex-mathml"/>
            <w:rFonts w:ascii="Cambria Math" w:eastAsiaTheme="minorHAnsi" w:hAnsi="Cambria Math"/>
          </w:rPr>
          <m:t>]</m:t>
        </m:r>
      </m:oMath>
      <w:r>
        <w:t xml:space="preserve">. The dashed line is </w:t>
      </w:r>
      <m:oMath>
        <m:r>
          <w:rPr>
            <w:rStyle w:val="katex-mathml"/>
            <w:rFonts w:ascii="Cambria Math" w:eastAsiaTheme="minorHAnsi" w:hAnsi="Cambria Math"/>
          </w:rPr>
          <m:t>V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t</m:t>
            </m:r>
          </m:e>
        </m:d>
        <m:r>
          <w:rPr>
            <w:rStyle w:val="katex-mathml"/>
            <w:rFonts w:ascii="Cambria Math" w:eastAsiaTheme="minorHAnsi" w:hAnsi="Cambria Math"/>
          </w:rPr>
          <m:t>=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2t+8</m:t>
            </m:r>
          </m:e>
        </m:d>
        <m:r>
          <w:rPr>
            <w:rStyle w:val="katex-mathml"/>
            <w:rFonts w:ascii="Cambria Math" w:eastAsiaTheme="minorHAnsi" w:hAnsi="Cambria Math"/>
          </w:rPr>
          <m:t>.</m:t>
        </m:r>
      </m:oMath>
    </w:p>
    <w:p w14:paraId="27FB1317" w14:textId="77777777" w:rsidR="009A41FF" w:rsidRPr="008F4F12" w:rsidRDefault="009A41FF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>Now</w:t>
      </w:r>
      <w:r w:rsidR="00597B55">
        <w:rPr>
          <w:rFonts w:ascii="Times New Roman" w:hAnsi="Times New Roman" w:cs="Times New Roman"/>
          <w:sz w:val="24"/>
          <w:szCs w:val="24"/>
        </w:rPr>
        <w:t>,</w:t>
      </w:r>
      <w:r w:rsidRPr="008F4F12">
        <w:rPr>
          <w:rFonts w:ascii="Times New Roman" w:hAnsi="Times New Roman" w:cs="Times New Roman"/>
          <w:sz w:val="24"/>
          <w:szCs w:val="24"/>
        </w:rPr>
        <w:t xml:space="preserve"> the Laplace transform of </w:t>
      </w:r>
      <w:r w:rsidRPr="008F4F12">
        <w:rPr>
          <w:rFonts w:ascii="Times New Roman" w:hAnsi="Times New Roman" w:cs="Times New Roman"/>
          <w:b/>
          <w:sz w:val="24"/>
          <w:szCs w:val="24"/>
        </w:rPr>
        <w:t>unit step function</w:t>
      </w:r>
      <w:r w:rsidRPr="008F4F12">
        <w:rPr>
          <w:rFonts w:ascii="Times New Roman" w:hAnsi="Times New Roman" w:cs="Times New Roman"/>
          <w:sz w:val="24"/>
          <w:szCs w:val="24"/>
        </w:rPr>
        <w:t xml:space="preserve"> is,</w:t>
      </w:r>
    </w:p>
    <w:p w14:paraId="66182EEC" w14:textId="77777777" w:rsidR="009A41FF" w:rsidRPr="008F4F12" w:rsidRDefault="009A41FF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r>
            <w:rPr>
              <w:rFonts w:ascii="Cambria Math" w:hAnsi="Cambria Math" w:cs="Times New Roman"/>
              <w:sz w:val="24"/>
              <w:szCs w:val="24"/>
            </w:rPr>
            <m:t>{1.u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-a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}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as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den>
          </m:f>
        </m:oMath>
      </m:oMathPara>
    </w:p>
    <w:p w14:paraId="48CCFE35" w14:textId="77777777" w:rsidR="009A41FF" w:rsidRPr="008F4F12" w:rsidRDefault="009A41FF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r>
            <w:rPr>
              <w:rFonts w:ascii="Cambria Math" w:hAnsi="Cambria Math" w:cs="Times New Roman"/>
              <w:sz w:val="24"/>
              <w:szCs w:val="24"/>
            </w:rPr>
            <m:t>f(t).u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-a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}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a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r>
            <w:rPr>
              <w:rFonts w:ascii="Cambria Math" w:hAnsi="Cambria Math" w:cs="Times New Roman"/>
              <w:sz w:val="24"/>
              <w:szCs w:val="24"/>
            </w:rPr>
            <m:t>f(t+a)}</m:t>
          </m:r>
        </m:oMath>
      </m:oMathPara>
    </w:p>
    <w:p w14:paraId="7B41155C" w14:textId="77777777" w:rsidR="006666E5" w:rsidRPr="008F4F12" w:rsidRDefault="006666E5" w:rsidP="006666E5">
      <w:p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1F4C30">
        <w:rPr>
          <w:rFonts w:ascii="Times New Roman" w:hAnsi="Times New Roman" w:cs="Times New Roman"/>
          <w:b/>
          <w:sz w:val="24"/>
          <w:szCs w:val="24"/>
        </w:rPr>
        <w:t>01</w:t>
      </w:r>
    </w:p>
    <w:p w14:paraId="0ADD7006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 xml:space="preserve">Find the Laplace transformation of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6C1F448F" w14:textId="77777777" w:rsidR="006666E5" w:rsidRPr="008F4F12" w:rsidRDefault="00F3028C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3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s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 w:cs="Times New Roman"/>
                <w:sz w:val="24"/>
                <w:szCs w:val="24"/>
              </w:rPr>
              <m:t>L{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+3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}</m:t>
        </m:r>
      </m:oMath>
    </w:p>
    <w:p w14:paraId="06960C80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3s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{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+6t+9}</m:t>
          </m:r>
        </m:oMath>
      </m:oMathPara>
    </w:p>
    <w:p w14:paraId="456A495D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3s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6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9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</m:e>
          </m:d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14:paraId="198D5DD6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1F4C30">
        <w:rPr>
          <w:rFonts w:ascii="Times New Roman" w:hAnsi="Times New Roman" w:cs="Times New Roman"/>
          <w:b/>
          <w:sz w:val="24"/>
          <w:szCs w:val="24"/>
        </w:rPr>
        <w:t>02</w:t>
      </w:r>
    </w:p>
    <w:p w14:paraId="5F55A78B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 xml:space="preserve">Find the Laplace </w:t>
      </w:r>
      <w:r w:rsidR="00A770EB">
        <w:rPr>
          <w:rFonts w:ascii="Times New Roman" w:hAnsi="Times New Roman" w:cs="Times New Roman"/>
          <w:sz w:val="24"/>
          <w:szCs w:val="24"/>
        </w:rPr>
        <w:t>t</w:t>
      </w:r>
      <w:r w:rsidRPr="008F4F12">
        <w:rPr>
          <w:rFonts w:ascii="Times New Roman" w:hAnsi="Times New Roman" w:cs="Times New Roman"/>
          <w:sz w:val="24"/>
          <w:szCs w:val="24"/>
        </w:rPr>
        <w:t xml:space="preserve">ransformation of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t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409604D" w14:textId="77777777" w:rsidR="006666E5" w:rsidRPr="008F4F12" w:rsidRDefault="00F3028C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t&lt;π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    t&gt;π</m:t>
                </m:r>
              </m:e>
            </m:eqArr>
          </m:e>
        </m:d>
      </m:oMath>
      <w:r w:rsidR="007E068E">
        <w:rPr>
          <w:rFonts w:ascii="Times New Roman" w:hAnsi="Times New Roman" w:cs="Times New Roman"/>
          <w:sz w:val="24"/>
          <w:szCs w:val="24"/>
        </w:rPr>
        <w:t xml:space="preserve">   .</w:t>
      </w:r>
    </w:p>
    <w:p w14:paraId="26C05DE3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=u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-π</m:t>
              </m:r>
            </m:e>
          </m:d>
        </m:oMath>
      </m:oMathPara>
    </w:p>
    <w:p w14:paraId="3CDEA74E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t</m:t>
              </m:r>
            </m:sup>
          </m:sSup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(t)}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π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r>
            <w:rPr>
              <w:rFonts w:ascii="Cambria Math" w:hAnsi="Cambria Math" w:cs="Times New Roman"/>
              <w:sz w:val="24"/>
              <w:szCs w:val="24"/>
            </w:rPr>
            <m:t>f(t+π)}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π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(t+π)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}</m:t>
          </m:r>
        </m:oMath>
      </m:oMathPara>
    </w:p>
    <w:p w14:paraId="44C52D02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π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t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π</m:t>
                  </m:r>
                </m:sup>
              </m:sSup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πs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π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t</m:t>
                  </m:r>
                </m:sup>
              </m:sSup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π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+2</m:t>
                  </m:r>
                </m:e>
              </m:d>
            </m:sup>
          </m:sSup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s+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14:paraId="5B5C7F1D" w14:textId="77777777" w:rsidR="006666E5" w:rsidRPr="008F4F12" w:rsidRDefault="006666E5" w:rsidP="00167BBC">
      <w:pPr>
        <w:tabs>
          <w:tab w:val="left" w:pos="1440"/>
          <w:tab w:val="left" w:pos="3586"/>
        </w:tabs>
        <w:spacing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1F4C30">
        <w:rPr>
          <w:rFonts w:ascii="Times New Roman" w:hAnsi="Times New Roman" w:cs="Times New Roman"/>
          <w:b/>
          <w:sz w:val="24"/>
          <w:szCs w:val="24"/>
        </w:rPr>
        <w:t>03</w:t>
      </w:r>
    </w:p>
    <w:p w14:paraId="06857021" w14:textId="77777777" w:rsidR="006666E5" w:rsidRPr="008F4F12" w:rsidRDefault="00EF7C6C" w:rsidP="00167BBC">
      <w:pPr>
        <w:tabs>
          <w:tab w:val="left" w:pos="3586"/>
          <w:tab w:val="center" w:pos="4680"/>
        </w:tabs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Laplace t</w:t>
      </w:r>
      <w:r w:rsidR="006666E5" w:rsidRPr="008F4F12">
        <w:rPr>
          <w:rFonts w:ascii="Times New Roman" w:hAnsi="Times New Roman" w:cs="Times New Roman"/>
          <w:sz w:val="24"/>
          <w:szCs w:val="24"/>
        </w:rPr>
        <w:t xml:space="preserve">ransformation of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 t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482B4761" w14:textId="77777777" w:rsidR="006666E5" w:rsidRPr="008F4F12" w:rsidRDefault="00F3028C" w:rsidP="00167BBC">
      <w:pPr>
        <w:tabs>
          <w:tab w:val="left" w:pos="3586"/>
          <w:tab w:val="center" w:pos="4680"/>
        </w:tabs>
        <w:spacing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u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=L{</m:t>
        </m:r>
        <m:r>
          <w:rPr>
            <w:rFonts w:ascii="Cambria Math" w:hAnsi="Cambria Math" w:cs="Times New Roman"/>
            <w:sz w:val="24"/>
            <w:szCs w:val="24"/>
          </w:rPr>
          <m:t>t u(t-2)}</m:t>
        </m:r>
      </m:oMath>
    </w:p>
    <w:p w14:paraId="3F5E2037" w14:textId="77777777" w:rsidR="006666E5" w:rsidRPr="008F4F12" w:rsidRDefault="006666E5" w:rsidP="00167BBC">
      <w:pPr>
        <w:tabs>
          <w:tab w:val="left" w:pos="3586"/>
          <w:tab w:val="center" w:pos="4680"/>
        </w:tabs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r>
            <w:rPr>
              <w:rFonts w:ascii="Cambria Math" w:hAnsi="Cambria Math" w:cs="Times New Roman"/>
              <w:sz w:val="24"/>
              <w:szCs w:val="24"/>
            </w:rPr>
            <m:t>t+2}</m:t>
          </m:r>
        </m:oMath>
      </m:oMathPara>
    </w:p>
    <w:p w14:paraId="1906BEDE" w14:textId="77777777" w:rsidR="006666E5" w:rsidRPr="008F4F12" w:rsidRDefault="006666E5" w:rsidP="00167BBC">
      <w:pPr>
        <w:tabs>
          <w:tab w:val="left" w:pos="3586"/>
          <w:tab w:val="center" w:pos="4680"/>
        </w:tabs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s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</m:e>
          </m:d>
        </m:oMath>
      </m:oMathPara>
    </w:p>
    <w:p w14:paraId="32D4F8CE" w14:textId="77777777" w:rsidR="006666E5" w:rsidRPr="008F4F12" w:rsidRDefault="006666E5" w:rsidP="00167BBC">
      <w:pPr>
        <w:tabs>
          <w:tab w:val="left" w:pos="3586"/>
          <w:tab w:val="center" w:pos="4680"/>
        </w:tabs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s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14:paraId="2F59CC7B" w14:textId="77777777" w:rsidR="003D1E56" w:rsidRPr="00167BBC" w:rsidRDefault="009A41FF" w:rsidP="00167BBC">
      <w:pPr>
        <w:spacing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1F4C30">
        <w:rPr>
          <w:rFonts w:ascii="Times New Roman" w:hAnsi="Times New Roman" w:cs="Times New Roman"/>
          <w:b/>
          <w:sz w:val="24"/>
          <w:szCs w:val="24"/>
        </w:rPr>
        <w:t>04</w:t>
      </w:r>
      <w:r w:rsidR="007E1EF5" w:rsidRPr="007E1EF5">
        <w:rPr>
          <w:rFonts w:ascii="Times New Roman" w:hAnsi="Times New Roman" w:cs="Times New Roman"/>
          <w:sz w:val="24"/>
          <w:szCs w:val="24"/>
        </w:rPr>
        <w:t>Given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8,      0&lt;t&lt;2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,              t&gt;2</m:t>
                </m:r>
              </m:e>
            </m:eqArr>
          </m:e>
        </m:d>
      </m:oMath>
      <w:r w:rsidR="008844B2">
        <w:rPr>
          <w:rFonts w:ascii="Times New Roman" w:hAnsi="Times New Roman" w:cs="Times New Roman"/>
          <w:sz w:val="24"/>
          <w:szCs w:val="24"/>
        </w:rPr>
        <w:t>,</w:t>
      </w:r>
    </w:p>
    <w:p w14:paraId="230655C4" w14:textId="77777777" w:rsidR="003D1E56" w:rsidRDefault="007E1EF5" w:rsidP="003D1E56">
      <w:pPr>
        <w:pStyle w:val="ListParagraph"/>
        <w:numPr>
          <w:ilvl w:val="0"/>
          <w:numId w:val="12"/>
        </w:numPr>
        <w:tabs>
          <w:tab w:val="left" w:pos="3586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s</w:t>
      </w:r>
      <w:r w:rsidR="003D1E56">
        <w:rPr>
          <w:rFonts w:ascii="Times New Roman" w:hAnsi="Times New Roman" w:cs="Times New Roman"/>
          <w:sz w:val="24"/>
          <w:szCs w:val="24"/>
        </w:rPr>
        <w:t xml:space="preserve">ketch </w:t>
      </w:r>
      <w:r w:rsidR="003D1E56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0F01201D">
          <v:shape id="_x0000_i1034" type="#_x0000_t75" style="width:26.8pt;height:19.9pt" o:ole="">
            <v:imagedata r:id="rId25" o:title=""/>
          </v:shape>
          <o:OLEObject Type="Embed" ProgID="Equation.DSMT4" ShapeID="_x0000_i1034" DrawAspect="Content" ObjectID="_1683359696" r:id="rId26"/>
        </w:object>
      </w:r>
      <w:r w:rsidR="003D1E56">
        <w:rPr>
          <w:rFonts w:ascii="Times New Roman" w:hAnsi="Times New Roman" w:cs="Times New Roman"/>
          <w:sz w:val="24"/>
          <w:szCs w:val="24"/>
        </w:rPr>
        <w:t>,</w:t>
      </w:r>
    </w:p>
    <w:p w14:paraId="4514F3D4" w14:textId="77777777" w:rsidR="003D1E56" w:rsidRDefault="007E1EF5" w:rsidP="003D1E56">
      <w:pPr>
        <w:pStyle w:val="ListParagraph"/>
        <w:numPr>
          <w:ilvl w:val="0"/>
          <w:numId w:val="12"/>
        </w:numPr>
        <w:tabs>
          <w:tab w:val="left" w:pos="3586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3D1E56">
        <w:rPr>
          <w:rFonts w:ascii="Times New Roman" w:hAnsi="Times New Roman" w:cs="Times New Roman"/>
          <w:sz w:val="24"/>
          <w:szCs w:val="24"/>
        </w:rPr>
        <w:t xml:space="preserve">onvert </w:t>
      </w:r>
      <w:r w:rsidR="003D1E56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3939A977">
          <v:shape id="_x0000_i1035" type="#_x0000_t75" style="width:26.8pt;height:19.9pt" o:ole="">
            <v:imagedata r:id="rId25" o:title=""/>
          </v:shape>
          <o:OLEObject Type="Embed" ProgID="Equation.DSMT4" ShapeID="_x0000_i1035" DrawAspect="Content" ObjectID="_1683359697" r:id="rId27"/>
        </w:object>
      </w:r>
      <w:r w:rsidR="003D1E56">
        <w:rPr>
          <w:rFonts w:ascii="Times New Roman" w:hAnsi="Times New Roman" w:cs="Times New Roman"/>
          <w:sz w:val="24"/>
          <w:szCs w:val="24"/>
        </w:rPr>
        <w:t>to unit step function and,</w:t>
      </w:r>
    </w:p>
    <w:p w14:paraId="4FDAEBA0" w14:textId="77777777" w:rsidR="003D1E56" w:rsidRDefault="007E1EF5" w:rsidP="00D6316C">
      <w:pPr>
        <w:pStyle w:val="ListParagraph"/>
        <w:numPr>
          <w:ilvl w:val="0"/>
          <w:numId w:val="12"/>
        </w:numPr>
        <w:tabs>
          <w:tab w:val="left" w:pos="3586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3D1E56" w:rsidRPr="008F4F12">
        <w:rPr>
          <w:rFonts w:ascii="Times New Roman" w:hAnsi="Times New Roman" w:cs="Times New Roman"/>
          <w:sz w:val="24"/>
          <w:szCs w:val="24"/>
        </w:rPr>
        <w:t>ind the Laplace transformation of</w:t>
      </w:r>
      <w:r w:rsidR="003D1E56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74270528">
          <v:shape id="_x0000_i1036" type="#_x0000_t75" style="width:26.8pt;height:19.9pt" o:ole="">
            <v:imagedata r:id="rId25" o:title=""/>
          </v:shape>
          <o:OLEObject Type="Embed" ProgID="Equation.DSMT4" ShapeID="_x0000_i1036" DrawAspect="Content" ObjectID="_1683359698" r:id="rId28"/>
        </w:object>
      </w:r>
      <w:r w:rsidR="003D1E56">
        <w:rPr>
          <w:rFonts w:ascii="Times New Roman" w:hAnsi="Times New Roman" w:cs="Times New Roman"/>
          <w:sz w:val="24"/>
          <w:szCs w:val="24"/>
        </w:rPr>
        <w:t>.</w:t>
      </w:r>
    </w:p>
    <w:p w14:paraId="1C8E2A46" w14:textId="77777777" w:rsidR="001872C9" w:rsidRDefault="00F3028C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>Solu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09"/>
        <w:gridCol w:w="5508"/>
      </w:tblGrid>
      <w:tr w:rsidR="001872C9" w14:paraId="37143822" w14:textId="77777777" w:rsidTr="00815771">
        <w:tc>
          <w:tcPr>
            <w:tcW w:w="3528" w:type="dxa"/>
          </w:tcPr>
          <w:p w14:paraId="14F88E68" w14:textId="77777777" w:rsidR="001872C9" w:rsidRPr="00F7349F" w:rsidRDefault="001872C9" w:rsidP="00F7349F">
            <w:pPr>
              <w:pStyle w:val="ListParagraph"/>
              <w:numPr>
                <w:ilvl w:val="0"/>
                <w:numId w:val="15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E7BF07E" w14:textId="77777777" w:rsidR="00F7349F" w:rsidRPr="00F7349F" w:rsidRDefault="00F7349F" w:rsidP="00F7349F">
            <w:p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17FDC1F3" wp14:editId="7D0648D6">
                  <wp:extent cx="1885950" cy="114300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x-4.jpg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5950" cy="114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15" w:type="dxa"/>
          </w:tcPr>
          <w:p w14:paraId="13C5DAE8" w14:textId="77777777" w:rsidR="00F7349F" w:rsidRPr="00F7349F" w:rsidRDefault="00F7349F" w:rsidP="00F7349F">
            <w:pPr>
              <w:pStyle w:val="ListParagraph"/>
              <w:numPr>
                <w:ilvl w:val="0"/>
                <w:numId w:val="15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8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0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2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6[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2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]</m:t>
              </m:r>
            </m:oMath>
          </w:p>
          <w:p w14:paraId="286BB48C" w14:textId="77777777" w:rsidR="00F7349F" w:rsidRPr="008F4F12" w:rsidRDefault="00F7349F" w:rsidP="00F7349F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8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-0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]-2[u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-2</m:t>
                        </m:r>
                      </m:e>
                    </m:d>
                  </m:e>
                </m:d>
              </m:oMath>
            </m:oMathPara>
          </w:p>
          <w:p w14:paraId="46FA3686" w14:textId="77777777" w:rsidR="00F7349F" w:rsidRPr="008F4F12" w:rsidRDefault="00F7349F" w:rsidP="00F7349F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80AA074" w14:textId="77777777" w:rsidR="00F7349F" w:rsidRPr="00F7349F" w:rsidRDefault="00F7349F" w:rsidP="00F7349F">
            <w:pPr>
              <w:pStyle w:val="ListParagraph"/>
              <w:numPr>
                <w:ilvl w:val="0"/>
                <w:numId w:val="15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</m:e>
              </m:d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=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-2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{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2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}</m:t>
              </m:r>
            </m:oMath>
          </w:p>
          <w:p w14:paraId="1ABA3997" w14:textId="77777777" w:rsidR="00F7349F" w:rsidRPr="008F4F12" w:rsidRDefault="00F7349F" w:rsidP="00F7349F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    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.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2s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</m:t>
                </m:r>
              </m:oMath>
            </m:oMathPara>
          </w:p>
          <w:p w14:paraId="75401937" w14:textId="77777777" w:rsidR="001872C9" w:rsidRDefault="001872C9" w:rsidP="001872C9">
            <w:pPr>
              <w:tabs>
                <w:tab w:val="left" w:pos="3586"/>
              </w:tabs>
              <w:contextualSpacing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1DBA5296" w14:textId="77777777" w:rsidR="009A41FF" w:rsidRPr="008F4F12" w:rsidRDefault="009A41FF" w:rsidP="001872C9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0FFEFCFE" w14:textId="77777777" w:rsidR="009A41FF" w:rsidRPr="00167BBC" w:rsidRDefault="000A7053" w:rsidP="00167BB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:</w:t>
      </w:r>
      <w:r w:rsidR="001F4C30">
        <w:rPr>
          <w:rFonts w:ascii="Times New Roman" w:hAnsi="Times New Roman" w:cs="Times New Roman"/>
          <w:b/>
          <w:sz w:val="24"/>
          <w:szCs w:val="24"/>
        </w:rPr>
        <w:t>05</w:t>
      </w:r>
      <w:r w:rsidR="007E1EF5" w:rsidRPr="007E1EF5">
        <w:rPr>
          <w:rFonts w:ascii="Times New Roman" w:hAnsi="Times New Roman" w:cs="Times New Roman"/>
          <w:sz w:val="24"/>
          <w:szCs w:val="24"/>
        </w:rPr>
        <w:t>Given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,     a&lt; t&lt;b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         t&gt;b</m:t>
                </m:r>
              </m:e>
            </m:eqArr>
          </m:e>
        </m:d>
        <m:r>
          <w:rPr>
            <w:rFonts w:ascii="Cambria Math" w:hAnsi="Cambria Math" w:cs="Times New Roman"/>
            <w:sz w:val="24"/>
            <w:szCs w:val="24"/>
          </w:rPr>
          <m:t xml:space="preserve">,  </m:t>
        </m:r>
      </m:oMath>
      <w:r w:rsidR="004206F2">
        <w:rPr>
          <w:rFonts w:ascii="Times New Roman" w:hAnsi="Times New Roman" w:cs="Times New Roman"/>
          <w:sz w:val="24"/>
          <w:szCs w:val="24"/>
        </w:rPr>
        <w:t xml:space="preserve">where </w:t>
      </w:r>
      <w:r>
        <w:rPr>
          <w:rFonts w:ascii="Times New Roman" w:hAnsi="Times New Roman" w:cs="Times New Roman"/>
          <w:sz w:val="24"/>
          <w:szCs w:val="24"/>
        </w:rPr>
        <w:t xml:space="preserve">E, </w:t>
      </w:r>
      <w:r w:rsidR="004206F2" w:rsidRPr="004206F2">
        <w:rPr>
          <w:rFonts w:ascii="Times New Roman" w:hAnsi="Times New Roman" w:cs="Times New Roman"/>
          <w:i/>
          <w:sz w:val="24"/>
          <w:szCs w:val="24"/>
        </w:rPr>
        <w:t>a</w:t>
      </w:r>
      <w:r w:rsidR="004206F2">
        <w:rPr>
          <w:rFonts w:ascii="Times New Roman" w:hAnsi="Times New Roman" w:cs="Times New Roman"/>
          <w:sz w:val="24"/>
          <w:szCs w:val="24"/>
        </w:rPr>
        <w:t xml:space="preserve"> and </w:t>
      </w:r>
      <w:r w:rsidR="004206F2" w:rsidRPr="004206F2">
        <w:rPr>
          <w:rFonts w:ascii="Times New Roman" w:hAnsi="Times New Roman" w:cs="Times New Roman"/>
          <w:i/>
          <w:sz w:val="24"/>
          <w:szCs w:val="24"/>
        </w:rPr>
        <w:t>b</w:t>
      </w:r>
      <w:r w:rsidR="004206F2">
        <w:rPr>
          <w:rFonts w:ascii="Times New Roman" w:hAnsi="Times New Roman" w:cs="Times New Roman"/>
          <w:sz w:val="24"/>
          <w:szCs w:val="24"/>
        </w:rPr>
        <w:t xml:space="preserve"> are positive constants.</w:t>
      </w:r>
    </w:p>
    <w:p w14:paraId="443C4E1A" w14:textId="77777777" w:rsidR="00B26BFD" w:rsidRDefault="007E1EF5" w:rsidP="00167BBC">
      <w:pPr>
        <w:pStyle w:val="ListParagraph"/>
        <w:numPr>
          <w:ilvl w:val="0"/>
          <w:numId w:val="16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B26BFD">
        <w:rPr>
          <w:rFonts w:ascii="Times New Roman" w:hAnsi="Times New Roman" w:cs="Times New Roman"/>
          <w:sz w:val="24"/>
          <w:szCs w:val="24"/>
        </w:rPr>
        <w:t xml:space="preserve">ketch </w:t>
      </w:r>
      <w:r w:rsidR="00B26BFD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75253778">
          <v:shape id="_x0000_i1037" type="#_x0000_t75" style="width:26.8pt;height:19.9pt" o:ole="">
            <v:imagedata r:id="rId25" o:title=""/>
          </v:shape>
          <o:OLEObject Type="Embed" ProgID="Equation.DSMT4" ShapeID="_x0000_i1037" DrawAspect="Content" ObjectID="_1683359699" r:id="rId30"/>
        </w:object>
      </w:r>
      <w:r w:rsidR="00B26BFD">
        <w:rPr>
          <w:rFonts w:ascii="Times New Roman" w:hAnsi="Times New Roman" w:cs="Times New Roman"/>
          <w:sz w:val="24"/>
          <w:szCs w:val="24"/>
        </w:rPr>
        <w:t>,</w:t>
      </w:r>
    </w:p>
    <w:p w14:paraId="588D0D44" w14:textId="77777777" w:rsidR="00B26BFD" w:rsidRDefault="007E1EF5" w:rsidP="00167BBC">
      <w:pPr>
        <w:pStyle w:val="ListParagraph"/>
        <w:numPr>
          <w:ilvl w:val="0"/>
          <w:numId w:val="16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B26BFD">
        <w:rPr>
          <w:rFonts w:ascii="Times New Roman" w:hAnsi="Times New Roman" w:cs="Times New Roman"/>
          <w:sz w:val="24"/>
          <w:szCs w:val="24"/>
        </w:rPr>
        <w:t xml:space="preserve">onvert </w:t>
      </w:r>
      <w:r w:rsidR="00B26BFD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2FCDEF01">
          <v:shape id="_x0000_i1038" type="#_x0000_t75" style="width:26.8pt;height:19.9pt" o:ole="">
            <v:imagedata r:id="rId25" o:title=""/>
          </v:shape>
          <o:OLEObject Type="Embed" ProgID="Equation.DSMT4" ShapeID="_x0000_i1038" DrawAspect="Content" ObjectID="_1683359700" r:id="rId31"/>
        </w:object>
      </w:r>
      <w:r w:rsidR="00B26BFD">
        <w:rPr>
          <w:rFonts w:ascii="Times New Roman" w:hAnsi="Times New Roman" w:cs="Times New Roman"/>
          <w:sz w:val="24"/>
          <w:szCs w:val="24"/>
        </w:rPr>
        <w:t>to unit step function and,</w:t>
      </w:r>
    </w:p>
    <w:p w14:paraId="3642D108" w14:textId="77777777" w:rsidR="00167BBC" w:rsidRDefault="007E1EF5" w:rsidP="00167BBC">
      <w:pPr>
        <w:pStyle w:val="ListParagraph"/>
        <w:numPr>
          <w:ilvl w:val="0"/>
          <w:numId w:val="16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B26BFD" w:rsidRPr="008F4F12">
        <w:rPr>
          <w:rFonts w:ascii="Times New Roman" w:hAnsi="Times New Roman" w:cs="Times New Roman"/>
          <w:sz w:val="24"/>
          <w:szCs w:val="24"/>
        </w:rPr>
        <w:t>ind the Laplace transformation of</w:t>
      </w:r>
      <w:r w:rsidR="00B26BFD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0A56CF4F">
          <v:shape id="_x0000_i1039" type="#_x0000_t75" style="width:26.8pt;height:19.9pt" o:ole="">
            <v:imagedata r:id="rId25" o:title=""/>
          </v:shape>
          <o:OLEObject Type="Embed" ProgID="Equation.DSMT4" ShapeID="_x0000_i1039" DrawAspect="Content" ObjectID="_1683359701" r:id="rId32"/>
        </w:object>
      </w:r>
      <w:r w:rsidR="00167BBC">
        <w:rPr>
          <w:rFonts w:ascii="Times New Roman" w:hAnsi="Times New Roman" w:cs="Times New Roman"/>
          <w:sz w:val="24"/>
          <w:szCs w:val="24"/>
        </w:rPr>
        <w:t>.</w:t>
      </w:r>
    </w:p>
    <w:p w14:paraId="3C59E5E4" w14:textId="77777777" w:rsidR="00B26BFD" w:rsidRPr="00167BBC" w:rsidRDefault="00F3028C" w:rsidP="00167BBC">
      <w:pPr>
        <w:tabs>
          <w:tab w:val="left" w:pos="3586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167BBC">
        <w:rPr>
          <w:rFonts w:ascii="Times New Roman" w:hAnsi="Times New Roman" w:cs="Times New Roman"/>
          <w:b/>
          <w:sz w:val="24"/>
          <w:szCs w:val="24"/>
        </w:rPr>
        <w:t>Solu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00"/>
        <w:gridCol w:w="5517"/>
      </w:tblGrid>
      <w:tr w:rsidR="00B26BFD" w14:paraId="09971D20" w14:textId="77777777" w:rsidTr="00167BBC">
        <w:trPr>
          <w:trHeight w:val="1700"/>
        </w:trPr>
        <w:tc>
          <w:tcPr>
            <w:tcW w:w="3528" w:type="dxa"/>
          </w:tcPr>
          <w:p w14:paraId="5FD52854" w14:textId="77777777" w:rsidR="00B26BFD" w:rsidRPr="00F7349F" w:rsidRDefault="00B26BFD" w:rsidP="00167BBC">
            <w:pPr>
              <w:pStyle w:val="ListParagraph"/>
              <w:numPr>
                <w:ilvl w:val="0"/>
                <w:numId w:val="17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F7909D1" w14:textId="77777777" w:rsidR="00B26BFD" w:rsidRPr="00F7349F" w:rsidRDefault="00B26BFD" w:rsidP="00167BBC">
            <w:p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3F5BCA4A" wp14:editId="3F6C4263">
                  <wp:extent cx="1819275" cy="1104900"/>
                  <wp:effectExtent l="0" t="0" r="9525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x-4.jpg"/>
                          <pic:cNvPicPr/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841" cy="11052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15" w:type="dxa"/>
          </w:tcPr>
          <w:p w14:paraId="317A4E99" w14:textId="77777777" w:rsidR="00B26BFD" w:rsidRPr="00B26BFD" w:rsidRDefault="00B26BFD" w:rsidP="00167BBC">
            <w:pPr>
              <w:pStyle w:val="ListParagraph"/>
              <w:numPr>
                <w:ilvl w:val="0"/>
                <w:numId w:val="17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(t)=E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     a&lt; t&lt;b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              t&gt;b</m:t>
                      </m:r>
                    </m:e>
                  </m:eqArr>
                </m:e>
              </m:d>
            </m:oMath>
          </w:p>
          <w:p w14:paraId="3C261BD9" w14:textId="77777777" w:rsidR="00B26BFD" w:rsidRPr="00B26BFD" w:rsidRDefault="00B26BFD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       =E[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a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u(t-b)]</m:t>
                </m:r>
              </m:oMath>
            </m:oMathPara>
          </w:p>
          <w:p w14:paraId="1D072CA0" w14:textId="77777777" w:rsidR="00B26BFD" w:rsidRPr="008F4F12" w:rsidRDefault="00B26BFD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3747B2F8" w14:textId="77777777" w:rsidR="00B26BFD" w:rsidRPr="00B26BFD" w:rsidRDefault="00B26BFD" w:rsidP="00167BBC">
            <w:pPr>
              <w:pStyle w:val="ListParagraph"/>
              <w:numPr>
                <w:ilvl w:val="0"/>
                <w:numId w:val="17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E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a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u(t-b)</m:t>
                  </m:r>
                </m:e>
              </m:d>
            </m:oMath>
          </w:p>
          <w:p w14:paraId="54A99A73" w14:textId="77777777" w:rsidR="00B26BFD" w:rsidRPr="00B26BFD" w:rsidRDefault="00B26BFD" w:rsidP="00167BBC">
            <w:pPr>
              <w:tabs>
                <w:tab w:val="left" w:pos="358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26BF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=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as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bs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</w:tc>
      </w:tr>
    </w:tbl>
    <w:p w14:paraId="054504F5" w14:textId="77777777" w:rsidR="00572590" w:rsidRDefault="00572590" w:rsidP="00994B4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3DBE48D" w14:textId="77777777" w:rsidR="009A41FF" w:rsidRPr="00994B4D" w:rsidRDefault="009A41FF" w:rsidP="00994B4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B47931">
        <w:rPr>
          <w:rFonts w:ascii="Times New Roman" w:hAnsi="Times New Roman" w:cs="Times New Roman"/>
          <w:b/>
          <w:sz w:val="24"/>
          <w:szCs w:val="24"/>
        </w:rPr>
        <w:t>06</w:t>
      </w:r>
      <w:r w:rsidR="007E1EF5" w:rsidRPr="007E1EF5">
        <w:rPr>
          <w:rFonts w:ascii="Times New Roman" w:hAnsi="Times New Roman" w:cs="Times New Roman"/>
          <w:sz w:val="24"/>
          <w:szCs w:val="24"/>
        </w:rPr>
        <w:t>Given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1,     1&lt; t&lt;2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-t,     2&lt;t&lt;3</m:t>
                </m:r>
              </m:e>
            </m:eqAr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</w:p>
    <w:p w14:paraId="65DBBBE1" w14:textId="77777777" w:rsidR="006F78DE" w:rsidRPr="006F78DE" w:rsidRDefault="007E1EF5" w:rsidP="00167BBC">
      <w:pPr>
        <w:pStyle w:val="ListParagraph"/>
        <w:numPr>
          <w:ilvl w:val="0"/>
          <w:numId w:val="18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6F78DE" w:rsidRPr="006F78DE">
        <w:rPr>
          <w:rFonts w:ascii="Times New Roman" w:hAnsi="Times New Roman" w:cs="Times New Roman"/>
          <w:sz w:val="24"/>
          <w:szCs w:val="24"/>
        </w:rPr>
        <w:t xml:space="preserve">ketch </w:t>
      </w:r>
      <w:r w:rsidR="006F78DE" w:rsidRPr="003D1E56">
        <w:rPr>
          <w:position w:val="-14"/>
        </w:rPr>
        <w:object w:dxaOrig="540" w:dyaOrig="400" w14:anchorId="373BB113">
          <v:shape id="_x0000_i1040" type="#_x0000_t75" style="width:26.8pt;height:19.9pt" o:ole="">
            <v:imagedata r:id="rId25" o:title=""/>
          </v:shape>
          <o:OLEObject Type="Embed" ProgID="Equation.DSMT4" ShapeID="_x0000_i1040" DrawAspect="Content" ObjectID="_1683359702" r:id="rId34"/>
        </w:object>
      </w:r>
      <w:r w:rsidR="006F78DE" w:rsidRPr="006F78DE">
        <w:rPr>
          <w:rFonts w:ascii="Times New Roman" w:hAnsi="Times New Roman" w:cs="Times New Roman"/>
          <w:sz w:val="24"/>
          <w:szCs w:val="24"/>
        </w:rPr>
        <w:t>,</w:t>
      </w:r>
    </w:p>
    <w:p w14:paraId="39C38B98" w14:textId="77777777" w:rsidR="006F78DE" w:rsidRDefault="007E1EF5" w:rsidP="00167BBC">
      <w:pPr>
        <w:pStyle w:val="ListParagraph"/>
        <w:numPr>
          <w:ilvl w:val="0"/>
          <w:numId w:val="18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6F78DE">
        <w:rPr>
          <w:rFonts w:ascii="Times New Roman" w:hAnsi="Times New Roman" w:cs="Times New Roman"/>
          <w:sz w:val="24"/>
          <w:szCs w:val="24"/>
        </w:rPr>
        <w:t xml:space="preserve">onvert </w:t>
      </w:r>
      <w:r w:rsidR="006F78DE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0804E8F8">
          <v:shape id="_x0000_i1041" type="#_x0000_t75" style="width:26.8pt;height:19.9pt" o:ole="">
            <v:imagedata r:id="rId25" o:title=""/>
          </v:shape>
          <o:OLEObject Type="Embed" ProgID="Equation.DSMT4" ShapeID="_x0000_i1041" DrawAspect="Content" ObjectID="_1683359703" r:id="rId35"/>
        </w:object>
      </w:r>
      <w:r w:rsidR="006F78DE">
        <w:rPr>
          <w:rFonts w:ascii="Times New Roman" w:hAnsi="Times New Roman" w:cs="Times New Roman"/>
          <w:sz w:val="24"/>
          <w:szCs w:val="24"/>
        </w:rPr>
        <w:t>to unit step function and,</w:t>
      </w:r>
    </w:p>
    <w:p w14:paraId="1DCF0C6E" w14:textId="77777777" w:rsidR="006F78DE" w:rsidRPr="006F78DE" w:rsidRDefault="007E1EF5" w:rsidP="00167BBC">
      <w:pPr>
        <w:pStyle w:val="ListParagraph"/>
        <w:numPr>
          <w:ilvl w:val="0"/>
          <w:numId w:val="18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6F78DE" w:rsidRPr="008F4F12">
        <w:rPr>
          <w:rFonts w:ascii="Times New Roman" w:hAnsi="Times New Roman" w:cs="Times New Roman"/>
          <w:sz w:val="24"/>
          <w:szCs w:val="24"/>
        </w:rPr>
        <w:t>ind the Laplace transformation of</w:t>
      </w:r>
      <w:r w:rsidR="006F78DE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3F6A1503">
          <v:shape id="_x0000_i1042" type="#_x0000_t75" style="width:26.8pt;height:19.9pt" o:ole="">
            <v:imagedata r:id="rId25" o:title=""/>
          </v:shape>
          <o:OLEObject Type="Embed" ProgID="Equation.DSMT4" ShapeID="_x0000_i1042" DrawAspect="Content" ObjectID="_1683359704" r:id="rId36"/>
        </w:object>
      </w:r>
      <w:r w:rsidR="006F78DE">
        <w:rPr>
          <w:rFonts w:ascii="Times New Roman" w:hAnsi="Times New Roman" w:cs="Times New Roman"/>
          <w:sz w:val="24"/>
          <w:szCs w:val="24"/>
        </w:rPr>
        <w:t>.</w:t>
      </w:r>
    </w:p>
    <w:p w14:paraId="2B1C9302" w14:textId="77777777" w:rsidR="006F78DE" w:rsidRDefault="006F78DE" w:rsidP="00167BBC">
      <w:pPr>
        <w:tabs>
          <w:tab w:val="left" w:pos="3586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>Solution:</w:t>
      </w:r>
    </w:p>
    <w:tbl>
      <w:tblPr>
        <w:tblStyle w:val="TableGrid"/>
        <w:tblW w:w="9558" w:type="dxa"/>
        <w:tblLook w:val="04A0" w:firstRow="1" w:lastRow="0" w:firstColumn="1" w:lastColumn="0" w:noHBand="0" w:noVBand="1"/>
      </w:tblPr>
      <w:tblGrid>
        <w:gridCol w:w="2736"/>
        <w:gridCol w:w="6862"/>
      </w:tblGrid>
      <w:tr w:rsidR="006F78DE" w14:paraId="33D8233F" w14:textId="77777777" w:rsidTr="005029F5">
        <w:tc>
          <w:tcPr>
            <w:tcW w:w="3528" w:type="dxa"/>
          </w:tcPr>
          <w:p w14:paraId="02406C4D" w14:textId="77777777" w:rsidR="006F78DE" w:rsidRPr="00F7349F" w:rsidRDefault="006F78DE" w:rsidP="00167BBC">
            <w:pPr>
              <w:pStyle w:val="ListParagraph"/>
              <w:numPr>
                <w:ilvl w:val="0"/>
                <w:numId w:val="19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C877EC4" w14:textId="77777777" w:rsidR="006F78DE" w:rsidRPr="00F7349F" w:rsidRDefault="006F78DE" w:rsidP="00167BBC">
            <w:p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63B4E04A" wp14:editId="2D0D6CAC">
                  <wp:extent cx="1600200" cy="1724025"/>
                  <wp:effectExtent l="0" t="0" r="0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x-4.jpg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5501" cy="17297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30" w:type="dxa"/>
          </w:tcPr>
          <w:p w14:paraId="75171944" w14:textId="77777777" w:rsidR="005029F5" w:rsidRPr="005029F5" w:rsidRDefault="005029F5" w:rsidP="00167BBC">
            <w:pPr>
              <w:pStyle w:val="ListParagraph"/>
              <w:numPr>
                <w:ilvl w:val="0"/>
                <w:numId w:val="19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29F5">
              <w:rPr>
                <w:rFonts w:ascii="Times New Roman" w:eastAsiaTheme="minorEastAsia" w:hAnsi="Times New Roman" w:cs="Times New Roman"/>
                <w:position w:val="-16"/>
                <w:sz w:val="24"/>
                <w:szCs w:val="24"/>
              </w:rPr>
              <w:object w:dxaOrig="5920" w:dyaOrig="440" w14:anchorId="770ECAA3">
                <v:shape id="_x0000_i1043" type="#_x0000_t75" style="width:296.45pt;height:21.45pt" o:ole="">
                  <v:imagedata r:id="rId38" o:title=""/>
                </v:shape>
                <o:OLEObject Type="Embed" ProgID="Equation.DSMT4" ShapeID="_x0000_i1043" DrawAspect="Content" ObjectID="_1683359705" r:id="rId39"/>
              </w:objec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2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-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2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</m:oMath>
          </w:p>
          <w:p w14:paraId="12314469" w14:textId="77777777" w:rsidR="005029F5" w:rsidRPr="005029F5" w:rsidRDefault="002139E6" w:rsidP="00167BBC">
            <w:pPr>
              <w:pStyle w:val="ListParagraph"/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-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(t-3)</m:t>
                </m:r>
              </m:oMath>
            </m:oMathPara>
          </w:p>
          <w:p w14:paraId="071A299E" w14:textId="77777777" w:rsidR="005029F5" w:rsidRPr="003812D4" w:rsidRDefault="005029F5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1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1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3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(t-3)</m:t>
                </m:r>
              </m:oMath>
            </m:oMathPara>
          </w:p>
          <w:p w14:paraId="11BB5217" w14:textId="77777777" w:rsidR="006F78DE" w:rsidRPr="00B26BFD" w:rsidRDefault="006F78DE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</w:p>
          <w:p w14:paraId="5A48FEF7" w14:textId="77777777" w:rsidR="006F78DE" w:rsidRPr="008F4F12" w:rsidRDefault="006F78DE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3D6A35ED" w14:textId="77777777" w:rsidR="005029F5" w:rsidRPr="005029F5" w:rsidRDefault="005029F5" w:rsidP="00167BBC">
            <w:pPr>
              <w:pStyle w:val="ListParagraph"/>
              <w:numPr>
                <w:ilvl w:val="0"/>
                <w:numId w:val="19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</m:t>
                  </m:r>
                </m:sup>
              </m:sSup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+1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-2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s</m:t>
                  </m:r>
                </m:sup>
              </m:sSup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+2-23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</m:oMath>
          </w:p>
          <w:p w14:paraId="2EA3AA07" w14:textId="77777777" w:rsidR="005029F5" w:rsidRPr="005029F5" w:rsidRDefault="002139E6" w:rsidP="00167BBC">
            <w:pPr>
              <w:pStyle w:val="ListParagraph"/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s</m:t>
                    </m:r>
                  </m:sup>
                </m:sSup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+3-3</m:t>
                    </m:r>
                  </m:e>
                </m:d>
              </m:oMath>
            </m:oMathPara>
          </w:p>
          <w:p w14:paraId="57BE9BB8" w14:textId="77777777" w:rsidR="005029F5" w:rsidRPr="008F4F12" w:rsidRDefault="005029F5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          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-2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4668BF21" w14:textId="77777777" w:rsidR="005029F5" w:rsidRDefault="005029F5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w:lastRenderedPageBreak/>
                  <m:t xml:space="preserve">                          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s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-2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s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s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).</m:t>
                </m:r>
              </m:oMath>
            </m:oMathPara>
          </w:p>
          <w:p w14:paraId="3B79344C" w14:textId="77777777" w:rsidR="006F78DE" w:rsidRPr="00B26BFD" w:rsidRDefault="006F78DE" w:rsidP="00167BBC">
            <w:pPr>
              <w:tabs>
                <w:tab w:val="left" w:pos="358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05CD0759" w14:textId="77777777" w:rsidR="006F78DE" w:rsidRPr="006F78DE" w:rsidRDefault="006F78DE" w:rsidP="00167BBC">
      <w:pPr>
        <w:tabs>
          <w:tab w:val="left" w:pos="3586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259FA48B" w14:textId="77777777" w:rsidR="00F3028C" w:rsidRPr="00994B4D" w:rsidRDefault="006666E5" w:rsidP="00994B4D">
      <w:pPr>
        <w:tabs>
          <w:tab w:val="left" w:pos="3586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C02C06">
        <w:rPr>
          <w:rFonts w:ascii="Times New Roman" w:hAnsi="Times New Roman" w:cs="Times New Roman"/>
          <w:b/>
          <w:sz w:val="24"/>
          <w:szCs w:val="24"/>
        </w:rPr>
        <w:t>0</w:t>
      </w:r>
      <w:r w:rsidR="00B30997">
        <w:rPr>
          <w:rFonts w:ascii="Times New Roman" w:hAnsi="Times New Roman" w:cs="Times New Roman"/>
          <w:b/>
          <w:sz w:val="24"/>
          <w:szCs w:val="24"/>
        </w:rPr>
        <w:t>7</w:t>
      </w:r>
      <w:r w:rsidR="007E1EF5">
        <w:rPr>
          <w:rFonts w:ascii="Times New Roman" w:hAnsi="Times New Roman" w:cs="Times New Roman"/>
          <w:sz w:val="24"/>
          <w:szCs w:val="24"/>
        </w:rPr>
        <w:t>Given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9,          0&lt; t&lt;2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6,      2≤t&lt;6</m:t>
                </m:r>
                <m:ctrlPr>
                  <w:rPr>
                    <w:rFonts w:ascii="Cambria Math" w:eastAsia="Cambria Math" w:hAnsi="Cambria Math" w:cs="Times New Roman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25,       6≤t&lt;9</m:t>
                </m:r>
                <m:ctrlPr>
                  <w:rPr>
                    <w:rFonts w:ascii="Cambria Math" w:eastAsia="Cambria Math" w:hAnsi="Cambria Math" w:cs="Times New Roman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7,                 t&gt;9</m:t>
                </m:r>
              </m:e>
            </m:eqArr>
          </m:e>
        </m:d>
      </m:oMath>
      <w:r w:rsidR="008844B2">
        <w:rPr>
          <w:rFonts w:ascii="Times New Roman" w:hAnsi="Times New Roman" w:cs="Times New Roman"/>
          <w:sz w:val="24"/>
          <w:szCs w:val="24"/>
        </w:rPr>
        <w:t>,</w:t>
      </w:r>
    </w:p>
    <w:p w14:paraId="78783FB6" w14:textId="77777777" w:rsidR="000F6774" w:rsidRPr="000F6774" w:rsidRDefault="007E1EF5" w:rsidP="00167BBC">
      <w:pPr>
        <w:pStyle w:val="ListParagraph"/>
        <w:numPr>
          <w:ilvl w:val="0"/>
          <w:numId w:val="20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0F6774" w:rsidRPr="000F6774">
        <w:rPr>
          <w:rFonts w:ascii="Times New Roman" w:hAnsi="Times New Roman" w:cs="Times New Roman"/>
          <w:sz w:val="24"/>
          <w:szCs w:val="24"/>
        </w:rPr>
        <w:t xml:space="preserve">ketch </w:t>
      </w:r>
      <w:r w:rsidR="000F6774" w:rsidRPr="003D1E56">
        <w:rPr>
          <w:position w:val="-14"/>
        </w:rPr>
        <w:object w:dxaOrig="540" w:dyaOrig="400" w14:anchorId="0D80CC59">
          <v:shape id="_x0000_i1044" type="#_x0000_t75" style="width:26.8pt;height:19.9pt" o:ole="">
            <v:imagedata r:id="rId25" o:title=""/>
          </v:shape>
          <o:OLEObject Type="Embed" ProgID="Equation.DSMT4" ShapeID="_x0000_i1044" DrawAspect="Content" ObjectID="_1683359706" r:id="rId40"/>
        </w:object>
      </w:r>
      <w:r w:rsidR="000F6774" w:rsidRPr="000F6774">
        <w:rPr>
          <w:rFonts w:ascii="Times New Roman" w:hAnsi="Times New Roman" w:cs="Times New Roman"/>
          <w:sz w:val="24"/>
          <w:szCs w:val="24"/>
        </w:rPr>
        <w:t>,</w:t>
      </w:r>
    </w:p>
    <w:p w14:paraId="38311371" w14:textId="77777777" w:rsidR="000F6774" w:rsidRPr="000F6774" w:rsidRDefault="007E1EF5" w:rsidP="00167BBC">
      <w:pPr>
        <w:pStyle w:val="ListParagraph"/>
        <w:numPr>
          <w:ilvl w:val="0"/>
          <w:numId w:val="20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0F6774" w:rsidRPr="000F6774">
        <w:rPr>
          <w:rFonts w:ascii="Times New Roman" w:hAnsi="Times New Roman" w:cs="Times New Roman"/>
          <w:sz w:val="24"/>
          <w:szCs w:val="24"/>
        </w:rPr>
        <w:t xml:space="preserve">onvert </w:t>
      </w:r>
      <w:r w:rsidR="000F6774" w:rsidRPr="003D1E56">
        <w:rPr>
          <w:position w:val="-14"/>
        </w:rPr>
        <w:object w:dxaOrig="540" w:dyaOrig="400" w14:anchorId="212C32FF">
          <v:shape id="_x0000_i1045" type="#_x0000_t75" style="width:26.8pt;height:19.9pt" o:ole="">
            <v:imagedata r:id="rId25" o:title=""/>
          </v:shape>
          <o:OLEObject Type="Embed" ProgID="Equation.DSMT4" ShapeID="_x0000_i1045" DrawAspect="Content" ObjectID="_1683359707" r:id="rId41"/>
        </w:object>
      </w:r>
      <w:r w:rsidR="000F6774" w:rsidRPr="000F6774">
        <w:rPr>
          <w:rFonts w:ascii="Times New Roman" w:hAnsi="Times New Roman" w:cs="Times New Roman"/>
          <w:sz w:val="24"/>
          <w:szCs w:val="24"/>
        </w:rPr>
        <w:t>to unit step function and,</w:t>
      </w:r>
    </w:p>
    <w:p w14:paraId="4DC3A64C" w14:textId="77777777" w:rsidR="000F6774" w:rsidRPr="00EC79A3" w:rsidRDefault="007E1EF5" w:rsidP="00167BBC">
      <w:pPr>
        <w:pStyle w:val="ListParagraph"/>
        <w:numPr>
          <w:ilvl w:val="0"/>
          <w:numId w:val="20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0F6774" w:rsidRPr="008F4F12">
        <w:rPr>
          <w:rFonts w:ascii="Times New Roman" w:hAnsi="Times New Roman" w:cs="Times New Roman"/>
          <w:sz w:val="24"/>
          <w:szCs w:val="24"/>
        </w:rPr>
        <w:t>ind the Laplace transformation of</w:t>
      </w:r>
      <w:r w:rsidR="000F6774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37AD311C">
          <v:shape id="_x0000_i1046" type="#_x0000_t75" style="width:26.8pt;height:19.9pt" o:ole="">
            <v:imagedata r:id="rId25" o:title=""/>
          </v:shape>
          <o:OLEObject Type="Embed" ProgID="Equation.DSMT4" ShapeID="_x0000_i1046" DrawAspect="Content" ObjectID="_1683359708" r:id="rId42"/>
        </w:object>
      </w:r>
      <w:r w:rsidR="000F6774">
        <w:rPr>
          <w:rFonts w:ascii="Times New Roman" w:hAnsi="Times New Roman" w:cs="Times New Roman"/>
          <w:sz w:val="24"/>
          <w:szCs w:val="24"/>
        </w:rPr>
        <w:t>.</w:t>
      </w:r>
    </w:p>
    <w:p w14:paraId="65CFA00D" w14:textId="77777777" w:rsidR="000F6774" w:rsidRDefault="000F6774" w:rsidP="00167BBC">
      <w:pPr>
        <w:tabs>
          <w:tab w:val="left" w:pos="3586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>Solution:</w:t>
      </w:r>
    </w:p>
    <w:tbl>
      <w:tblPr>
        <w:tblStyle w:val="TableGrid"/>
        <w:tblW w:w="9738" w:type="dxa"/>
        <w:tblLook w:val="04A0" w:firstRow="1" w:lastRow="0" w:firstColumn="1" w:lastColumn="0" w:noHBand="0" w:noVBand="1"/>
      </w:tblPr>
      <w:tblGrid>
        <w:gridCol w:w="3528"/>
        <w:gridCol w:w="6210"/>
      </w:tblGrid>
      <w:tr w:rsidR="000F6774" w14:paraId="538F5A91" w14:textId="77777777" w:rsidTr="00F43016">
        <w:tc>
          <w:tcPr>
            <w:tcW w:w="3528" w:type="dxa"/>
          </w:tcPr>
          <w:p w14:paraId="693C08E2" w14:textId="77777777" w:rsidR="000F6774" w:rsidRPr="00F7349F" w:rsidRDefault="000F6774" w:rsidP="00167BBC">
            <w:pPr>
              <w:pStyle w:val="ListParagraph"/>
              <w:numPr>
                <w:ilvl w:val="0"/>
                <w:numId w:val="21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F2DB119" w14:textId="77777777" w:rsidR="000F6774" w:rsidRPr="00F7349F" w:rsidRDefault="000F6774" w:rsidP="00167BBC">
            <w:p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0A41DC29" wp14:editId="1BA7D455">
                  <wp:extent cx="2073071" cy="1800225"/>
                  <wp:effectExtent l="0" t="0" r="381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x-4.jpg"/>
                          <pic:cNvPicPr/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2774" cy="17999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10" w:type="dxa"/>
          </w:tcPr>
          <w:p w14:paraId="56EFF49B" w14:textId="77777777" w:rsidR="000F6774" w:rsidRPr="000F6774" w:rsidRDefault="00F43016" w:rsidP="00167BBC">
            <w:pPr>
              <w:pStyle w:val="ListParagraph"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9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0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2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6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2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            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6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25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6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9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                    7[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9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]</m:t>
              </m:r>
            </m:oMath>
          </w:p>
          <w:p w14:paraId="4E87C70F" w14:textId="77777777" w:rsidR="000F6774" w:rsidRPr="00167BBC" w:rsidRDefault="000F6774" w:rsidP="00167BB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       =9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0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5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31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6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8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9</m:t>
                    </m:r>
                  </m:e>
                </m:d>
              </m:oMath>
            </m:oMathPara>
          </w:p>
          <w:p w14:paraId="49EC61BE" w14:textId="77777777" w:rsidR="00167BBC" w:rsidRPr="0063704D" w:rsidRDefault="00167BBC" w:rsidP="00167BB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6E80F5" w14:textId="77777777" w:rsidR="000F6774" w:rsidRPr="000F6774" w:rsidRDefault="000F6774" w:rsidP="00167BBC">
            <w:pPr>
              <w:pStyle w:val="ListParagraph"/>
              <w:numPr>
                <w:ilvl w:val="0"/>
                <w:numId w:val="21"/>
              </w:numPr>
              <w:tabs>
                <w:tab w:val="left" w:pos="3586"/>
                <w:tab w:val="center" w:pos="468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</m:e>
              </m:d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=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9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0</m:t>
                      </m:r>
                    </m:e>
                  </m:d>
                </m:e>
              </m:d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-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5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2</m:t>
                      </m:r>
                    </m:e>
                  </m:d>
                </m:e>
              </m:d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+                    L{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31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6</m:t>
                  </m:r>
                </m:e>
              </m:d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}-L{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8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9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}</m:t>
              </m:r>
            </m:oMath>
          </w:p>
          <w:p w14:paraId="0655DCB2" w14:textId="77777777" w:rsidR="000F6774" w:rsidRDefault="000F6774" w:rsidP="00167BBC">
            <w:pPr>
              <w:tabs>
                <w:tab w:val="left" w:pos="3586"/>
                <w:tab w:val="center" w:pos="4680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            =9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5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1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6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8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9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</m:oMath>
            </m:oMathPara>
          </w:p>
          <w:p w14:paraId="27005A27" w14:textId="77777777" w:rsidR="000F6774" w:rsidRPr="00950113" w:rsidRDefault="000F6774" w:rsidP="00950113">
            <w:pPr>
              <w:tabs>
                <w:tab w:val="left" w:pos="3586"/>
                <w:tab w:val="center" w:pos="4680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            =(9-15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s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1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6s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18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9s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3D9242B2" w14:textId="77777777" w:rsidR="000531E7" w:rsidRDefault="000531E7" w:rsidP="0063704D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F156E39" w14:textId="77777777" w:rsidR="00DB491D" w:rsidRDefault="00DB491D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4324617" w14:textId="77777777" w:rsidR="00DB491D" w:rsidRDefault="00DB491D" w:rsidP="00DB491D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108986A4" wp14:editId="06FEF92E">
            <wp:extent cx="5732145" cy="3637915"/>
            <wp:effectExtent l="0" t="0" r="1905" b="63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dirac_1_1.jp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3637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7C1D6" w14:textId="77777777" w:rsidR="00DB491D" w:rsidRDefault="00DB491D" w:rsidP="00DB491D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7EAA04A4" wp14:editId="5B810ADA">
            <wp:extent cx="5732145" cy="3259455"/>
            <wp:effectExtent l="0" t="0" r="190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dirac_2_1.jp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3259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14A5" w14:textId="77777777" w:rsidR="00DB491D" w:rsidRDefault="00DB491D" w:rsidP="00DB491D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008A3008" wp14:editId="5061466C">
            <wp:extent cx="5732145" cy="3357245"/>
            <wp:effectExtent l="0" t="0" r="190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dirac_3_1.jp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3357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8D8FB" w14:textId="77777777" w:rsidR="00DB491D" w:rsidRDefault="00DB491D" w:rsidP="00DB491D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3ED77AD2" wp14:editId="6B8FAA92">
            <wp:extent cx="5732145" cy="4645025"/>
            <wp:effectExtent l="0" t="0" r="1905" b="317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dirac_4_1.jp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464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8E342" w14:textId="77777777" w:rsidR="00DB491D" w:rsidRDefault="00DB491D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C933F27" w14:textId="77777777" w:rsidR="00DB491D" w:rsidRDefault="00DB491D" w:rsidP="00DB491D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37EAB5C0" w14:textId="77777777" w:rsidR="00B14BFC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oblem Set 1.2</w:t>
      </w:r>
    </w:p>
    <w:p w14:paraId="424B66E2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1B6C7AA" w14:textId="77777777" w:rsidR="00B14BFC" w:rsidRPr="00882CC4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82CC4">
        <w:rPr>
          <w:rFonts w:ascii="Times New Roman" w:hAnsi="Times New Roman" w:cs="Times New Roman"/>
          <w:b/>
          <w:sz w:val="24"/>
          <w:szCs w:val="24"/>
        </w:rPr>
        <w:t>Unit step function</w:t>
      </w:r>
    </w:p>
    <w:p w14:paraId="3C169D40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A9B6795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F7670">
        <w:rPr>
          <w:rFonts w:ascii="Times New Roman" w:hAnsi="Times New Roman" w:cs="Times New Roman"/>
          <w:b/>
          <w:sz w:val="24"/>
          <w:szCs w:val="24"/>
        </w:rPr>
        <w:t>Sketch the following functions and find their Laplace transforms</w:t>
      </w:r>
      <w:r>
        <w:rPr>
          <w:rFonts w:ascii="Times New Roman" w:hAnsi="Times New Roman" w:cs="Times New Roman"/>
          <w:b/>
          <w:sz w:val="24"/>
          <w:szCs w:val="24"/>
        </w:rPr>
        <w:t xml:space="preserve"> (21-25)</w:t>
      </w:r>
      <w:r w:rsidRPr="00FF7670">
        <w:rPr>
          <w:rFonts w:ascii="Times New Roman" w:hAnsi="Times New Roman" w:cs="Times New Roman"/>
          <w:b/>
          <w:sz w:val="24"/>
          <w:szCs w:val="24"/>
        </w:rPr>
        <w:t>:</w:t>
      </w:r>
    </w:p>
    <w:p w14:paraId="46E195F8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574338F0" w14:textId="77777777" w:rsidR="00B14BFC" w:rsidRPr="002D0D4F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a</m:t>
                  </m:r>
                </m:e>
              </m:d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a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 xml:space="preserve"> 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+a</m:t>
                  </m:r>
                </m:e>
              </m:d>
            </m:e>
          </m:d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14:paraId="48EC33F7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8927056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1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t 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s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+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s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14EC5269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9223E57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2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s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BE7249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2333CD3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3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2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s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42B1507B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76952C1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4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1A75">
        <w:rPr>
          <w:rFonts w:ascii="Times New Roman" w:hAnsi="Times New Roman" w:cs="Times New Roman"/>
          <w:b/>
          <w:sz w:val="24"/>
          <w:szCs w:val="24"/>
        </w:rPr>
        <w:t>Ans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6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3s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+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0E988850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0CB22282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5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4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t  u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π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-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4s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πs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+ 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8E2869B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1552B6B0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Sketch the following functions. Write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  <w:r>
        <w:rPr>
          <w:rFonts w:ascii="Times New Roman" w:hAnsi="Times New Roman" w:cs="Times New Roman"/>
          <w:b/>
          <w:sz w:val="24"/>
          <w:szCs w:val="24"/>
        </w:rPr>
        <w:t xml:space="preserve"> in terms of unit step function and hence find</w:t>
      </w:r>
    </w:p>
    <w:p w14:paraId="21373144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heir Laplace transforms: (26-27)</w:t>
      </w:r>
    </w:p>
    <w:p w14:paraId="5D69C170" w14:textId="77777777" w:rsidR="00B14BFC" w:rsidRPr="00043097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14:paraId="3D2EC752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6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 ;0&lt;t&lt;1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;          t&gt;1</m:t>
                </m:r>
              </m:e>
            </m:eqArr>
          </m:e>
        </m:d>
      </m:oMath>
    </w:p>
    <w:p w14:paraId="46A16244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38439D80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t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-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14FE0654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 xml:space="preserve"> - 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0457B49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4979742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7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t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,     0≤t&lt;1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3,           t≥1</m:t>
                </m:r>
              </m:e>
            </m:eqArr>
          </m:e>
        </m:d>
      </m:oMath>
      <w:r>
        <w:rPr>
          <w:rFonts w:ascii="Times New Roman" w:hAnsi="Times New Roman" w:cs="Times New Roman"/>
          <w:sz w:val="24"/>
          <w:szCs w:val="24"/>
        </w:rPr>
        <w:t>,</w:t>
      </w:r>
    </w:p>
    <w:p w14:paraId="36927CA5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CC48C3A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3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0B444F16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-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 xml:space="preserve"> - 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s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2s+2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+ 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→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</m:oMath>
      <w:r>
        <w:rPr>
          <w:rFonts w:ascii="Times New Roman" w:hAnsi="Times New Roman" w:cs="Times New Roman"/>
          <w:sz w:val="24"/>
          <w:szCs w:val="24"/>
        </w:rPr>
        <w:t>MATLAB answer.</w:t>
      </w:r>
      <w:r>
        <w:rPr>
          <w:rFonts w:ascii="Times New Roman" w:hAnsi="Times New Roman" w:cs="Times New Roman"/>
          <w:sz w:val="24"/>
          <w:szCs w:val="24"/>
        </w:rPr>
        <w:br/>
        <w:t xml:space="preserve">       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 xml:space="preserve">+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 xml:space="preserve">+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→</m:t>
        </m:r>
      </m:oMath>
      <w:r>
        <w:rPr>
          <w:rFonts w:ascii="Times New Roman" w:hAnsi="Times New Roman" w:cs="Times New Roman"/>
          <w:sz w:val="24"/>
          <w:szCs w:val="24"/>
        </w:rPr>
        <w:t xml:space="preserve"> By hand calculation. But both expressions are </w:t>
      </w:r>
    </w:p>
    <w:p w14:paraId="569AB371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same.</w:t>
      </w:r>
    </w:p>
    <w:p w14:paraId="07E2D597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428A5AC" w14:textId="77777777" w:rsidR="00B14BFC" w:rsidRPr="00FF6D66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F6D66">
        <w:rPr>
          <w:rFonts w:ascii="Times New Roman" w:hAnsi="Times New Roman" w:cs="Times New Roman"/>
          <w:b/>
          <w:sz w:val="24"/>
          <w:szCs w:val="24"/>
        </w:rPr>
        <w:t xml:space="preserve">Using the following graphs write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  <w:r w:rsidRPr="00FF6D66">
        <w:rPr>
          <w:rFonts w:ascii="Times New Roman" w:hAnsi="Times New Roman" w:cs="Times New Roman"/>
          <w:b/>
          <w:sz w:val="24"/>
          <w:szCs w:val="24"/>
        </w:rPr>
        <w:t xml:space="preserve"> in terms of unit st</w:t>
      </w:r>
      <w:r>
        <w:rPr>
          <w:rFonts w:ascii="Times New Roman" w:hAnsi="Times New Roman" w:cs="Times New Roman"/>
          <w:b/>
          <w:sz w:val="24"/>
          <w:szCs w:val="24"/>
        </w:rPr>
        <w:t>ep function and hence find the L</w:t>
      </w:r>
      <w:r w:rsidRPr="00FF6D66">
        <w:rPr>
          <w:rFonts w:ascii="Times New Roman" w:hAnsi="Times New Roman" w:cs="Times New Roman"/>
          <w:b/>
          <w:sz w:val="24"/>
          <w:szCs w:val="24"/>
        </w:rPr>
        <w:t>aplace</w:t>
      </w:r>
      <w:r>
        <w:rPr>
          <w:rFonts w:ascii="Times New Roman" w:hAnsi="Times New Roman" w:cs="Times New Roman"/>
          <w:b/>
          <w:sz w:val="24"/>
          <w:szCs w:val="24"/>
        </w:rPr>
        <w:t xml:space="preserve"> t</w:t>
      </w:r>
      <w:r w:rsidRPr="00FF6D66">
        <w:rPr>
          <w:rFonts w:ascii="Times New Roman" w:hAnsi="Times New Roman" w:cs="Times New Roman"/>
          <w:b/>
          <w:sz w:val="24"/>
          <w:szCs w:val="24"/>
        </w:rPr>
        <w:t xml:space="preserve">ransforms of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:</m:t>
        </m:r>
      </m:oMath>
      <w:r>
        <w:rPr>
          <w:rFonts w:ascii="Times New Roman" w:hAnsi="Times New Roman" w:cs="Times New Roman"/>
          <w:b/>
          <w:sz w:val="24"/>
          <w:szCs w:val="24"/>
        </w:rPr>
        <w:t xml:space="preserve"> (28-29)</w:t>
      </w:r>
    </w:p>
    <w:p w14:paraId="46688A94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8.                                                                                                   </w:t>
      </w:r>
    </w:p>
    <w:p w14:paraId="33993A77" w14:textId="77777777" w:rsidR="00B14BFC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8F8C8B" wp14:editId="7B0F5A61">
            <wp:extent cx="4980561" cy="3112444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edit1.jp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4326" cy="3127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64B3E3" w14:textId="77777777" w:rsidR="00B14BFC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6A55B7F8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  <w:r w:rsidRPr="00E31A75">
        <w:rPr>
          <w:rFonts w:ascii="Times New Roman" w:hAnsi="Times New Roman" w:cs="Times New Roman"/>
          <w:b/>
          <w:noProof/>
          <w:sz w:val="24"/>
          <w:szCs w:val="24"/>
        </w:rPr>
        <w:t>Ans: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noProof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t  u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+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3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t</m:t>
                    </m:r>
                  </m:e>
                </m:func>
              </m:e>
            </m:d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 xml:space="preserve">  u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t-7</m:t>
                </m:r>
              </m:e>
            </m:d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-3 .</m:t>
            </m:r>
          </m:e>
        </m:func>
      </m:oMath>
    </w:p>
    <w:p w14:paraId="757FA13F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       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-7s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</w:rPr>
          <m:t xml:space="preserve">  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 xml:space="preserve"> -  </m:t>
            </m:r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 xml:space="preserve">7 +  s 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</w:rPr>
                          <m:t>7</m:t>
                        </m:r>
                      </m:e>
                    </m:func>
                  </m:e>
                </m:func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+1</m:t>
                </m:r>
              </m:den>
            </m:f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 xml:space="preserve"> -  </m:t>
        </m:r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 xml:space="preserve">3 </m:t>
            </m:r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-9s</m:t>
                </m:r>
              </m:sup>
            </m:sSup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noProof/>
            <w:sz w:val="24"/>
            <w:szCs w:val="24"/>
          </w:rPr>
          <m:t xml:space="preserve"> + </m:t>
        </m:r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+1</m:t>
            </m:r>
          </m:den>
        </m:f>
        <m:r>
          <w:rPr>
            <w:rFonts w:ascii="Cambria Math" w:hAnsi="Cambria Math" w:cs="Times New Roman"/>
            <w:noProof/>
            <w:sz w:val="24"/>
            <w:szCs w:val="24"/>
          </w:rPr>
          <m:t xml:space="preserve"> .</m:t>
        </m:r>
      </m:oMath>
      <w:r>
        <w:rPr>
          <w:rFonts w:ascii="Times New Roman" w:hAnsi="Times New Roman" w:cs="Times New Roman"/>
          <w:noProof/>
          <w:sz w:val="24"/>
          <w:szCs w:val="24"/>
        </w:rPr>
        <w:t xml:space="preserve">  </w:t>
      </w:r>
    </w:p>
    <w:p w14:paraId="3C59ED44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60F01B73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7659EB22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729E67D1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4201AF7E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55B64445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4C66008E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00301A3C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29. </w:t>
      </w:r>
    </w:p>
    <w:p w14:paraId="506B30AF" w14:textId="77777777" w:rsidR="00B14BFC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3B378EF4" w14:textId="77777777" w:rsidR="00B14BFC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70B29B0" wp14:editId="224AF9EA">
            <wp:extent cx="5476240" cy="2723745"/>
            <wp:effectExtent l="0" t="0" r="0" b="63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edit2.jp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6486" cy="2733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7405A6" w14:textId="77777777" w:rsidR="00B14BFC" w:rsidRDefault="00B14BFC" w:rsidP="00B14BFC">
      <w:pPr>
        <w:rPr>
          <w:rFonts w:ascii="Times New Roman" w:hAnsi="Times New Roman" w:cs="Times New Roman"/>
          <w:sz w:val="24"/>
          <w:szCs w:val="24"/>
        </w:rPr>
      </w:pP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-  3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+  4 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5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-3 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7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4709976F" w14:textId="77777777" w:rsidR="00DB491D" w:rsidRPr="00DB491D" w:rsidRDefault="00B14BFC" w:rsidP="00DB491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4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5s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-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3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3s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-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3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7s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+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.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60346E7" w14:textId="77777777" w:rsidR="00DB491D" w:rsidRDefault="00B14BFC" w:rsidP="00DB491D">
      <w:pPr>
        <w:tabs>
          <w:tab w:val="left" w:pos="2145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82CC4">
        <w:rPr>
          <w:rFonts w:ascii="Times New Roman" w:hAnsi="Times New Roman" w:cs="Times New Roman"/>
          <w:b/>
          <w:sz w:val="24"/>
          <w:szCs w:val="24"/>
        </w:rPr>
        <w:t>Dirac’s delta (Unit impulse) function</w:t>
      </w:r>
    </w:p>
    <w:p w14:paraId="56C3F3FE" w14:textId="77777777" w:rsidR="00B14BFC" w:rsidRPr="00BD266A" w:rsidRDefault="00B14BFC" w:rsidP="00B14BFC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 w:rsidRPr="00BD266A">
        <w:rPr>
          <w:rFonts w:ascii="Times New Roman" w:hAnsi="Times New Roman" w:cs="Times New Roman"/>
          <w:b/>
          <w:sz w:val="24"/>
          <w:szCs w:val="24"/>
        </w:rPr>
        <w:t>Sketch the following functions and find their Laplace transforms:</w:t>
      </w:r>
      <w:r>
        <w:rPr>
          <w:rFonts w:ascii="Times New Roman" w:hAnsi="Times New Roman" w:cs="Times New Roman"/>
          <w:b/>
          <w:sz w:val="24"/>
          <w:szCs w:val="24"/>
        </w:rPr>
        <w:t xml:space="preserve"> (30-32)</w:t>
      </w:r>
    </w:p>
    <w:p w14:paraId="36743C94" w14:textId="77777777" w:rsidR="00B14BFC" w:rsidRDefault="00B14BFC" w:rsidP="00B14BFC">
      <w:pPr>
        <w:tabs>
          <w:tab w:val="left" w:pos="214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δ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a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a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444C36C" w14:textId="77777777" w:rsidR="00B14BFC" w:rsidRDefault="00B14BFC" w:rsidP="00B14BFC">
      <w:pPr>
        <w:tabs>
          <w:tab w:val="left" w:pos="2145"/>
        </w:tabs>
        <w:jc w:val="center"/>
        <w:rPr>
          <w:rFonts w:ascii="Times New Roman" w:hAnsi="Times New Roman" w:cs="Times New Roman"/>
          <w:sz w:val="24"/>
          <w:szCs w:val="24"/>
        </w:rPr>
      </w:pP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 δ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a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a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7D09CEE9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0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δ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7C53C830" w14:textId="77777777" w:rsidR="00B14BFC" w:rsidRPr="00E31A75" w:rsidRDefault="00B14BFC" w:rsidP="00B14BFC">
      <w:pPr>
        <w:tabs>
          <w:tab w:val="left" w:pos="2145"/>
        </w:tabs>
        <w:rPr>
          <w:rFonts w:ascii="Times New Roman" w:hAnsi="Times New Roman" w:cs="Times New Roman"/>
          <w:b/>
          <w:noProof/>
          <w:sz w:val="24"/>
          <w:szCs w:val="24"/>
        </w:rPr>
      </w:pPr>
      <w:r w:rsidRPr="00E31A75">
        <w:rPr>
          <w:rFonts w:ascii="Times New Roman" w:hAnsi="Times New Roman" w:cs="Times New Roman"/>
          <w:b/>
          <w:sz w:val="24"/>
          <w:szCs w:val="24"/>
        </w:rPr>
        <w:t xml:space="preserve">Ans: </w:t>
      </w:r>
    </w:p>
    <w:p w14:paraId="3533C9E8" w14:textId="77777777" w:rsidR="00B14BFC" w:rsidRDefault="00B14BFC" w:rsidP="00B14BFC">
      <w:pPr>
        <w:tabs>
          <w:tab w:val="left" w:pos="214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1624998" wp14:editId="22AE1FEA">
            <wp:extent cx="4766553" cy="225679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edit3.jp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4921" cy="2260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D5957C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02D4857A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31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 δ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</w:p>
    <w:p w14:paraId="2E113B1D" w14:textId="77777777" w:rsidR="00B14BFC" w:rsidRPr="00E31A75" w:rsidRDefault="00B14BFC" w:rsidP="00B14BFC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</w:p>
    <w:p w14:paraId="66159E4D" w14:textId="77777777" w:rsidR="00B14BFC" w:rsidRDefault="00B14BFC" w:rsidP="00B14BFC">
      <w:pPr>
        <w:tabs>
          <w:tab w:val="left" w:pos="214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D0B29BB" wp14:editId="004C969F">
            <wp:extent cx="4892675" cy="1896894"/>
            <wp:effectExtent l="0" t="0" r="3175" b="825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edit4.jp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98347" cy="1899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66EDDA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2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15BFA408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2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t  δ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3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74048698" w14:textId="77777777" w:rsidR="00DB491D" w:rsidRDefault="00DB491D" w:rsidP="00B14BFC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</w:p>
    <w:p w14:paraId="6CAC5E31" w14:textId="77777777" w:rsidR="00DB491D" w:rsidRDefault="00DB491D" w:rsidP="00B14BFC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</w:p>
    <w:p w14:paraId="2BA66A13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</w:p>
    <w:p w14:paraId="2A402083" w14:textId="77777777" w:rsidR="00B14BFC" w:rsidRDefault="00B14BFC" w:rsidP="00B14BFC">
      <w:pPr>
        <w:tabs>
          <w:tab w:val="left" w:pos="214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53B0145" wp14:editId="13AC6DB1">
            <wp:extent cx="4629785" cy="259728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edit5.jp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7051" cy="2601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2C119C" w14:textId="77777777" w:rsidR="00B14BFC" w:rsidRPr="00E31A75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3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3s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.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2AAC8D93" w14:textId="77777777" w:rsidR="00B14BFC" w:rsidRDefault="00B14BFC" w:rsidP="00B14BFC">
      <w:pPr>
        <w:contextualSpacing/>
      </w:pPr>
    </w:p>
    <w:p w14:paraId="38C01CA4" w14:textId="77777777" w:rsidR="00BF044B" w:rsidRPr="00E31A75" w:rsidRDefault="00BF044B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sectPr w:rsidR="00BF044B" w:rsidRPr="00E31A75" w:rsidSect="003C4B89">
      <w:headerReference w:type="default" r:id="rId53"/>
      <w:footerReference w:type="default" r:id="rId54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2066D0" w14:textId="77777777" w:rsidR="002139E6" w:rsidRDefault="002139E6" w:rsidP="00B95B95">
      <w:pPr>
        <w:pStyle w:val="Header"/>
      </w:pPr>
      <w:r>
        <w:separator/>
      </w:r>
    </w:p>
  </w:endnote>
  <w:endnote w:type="continuationSeparator" w:id="0">
    <w:p w14:paraId="4C7C1DBE" w14:textId="77777777" w:rsidR="002139E6" w:rsidRDefault="002139E6" w:rsidP="00B95B95">
      <w:pPr>
        <w:pStyle w:val="Header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26956389"/>
      <w:docPartObj>
        <w:docPartGallery w:val="Page Numbers (Bottom of Page)"/>
        <w:docPartUnique/>
      </w:docPartObj>
    </w:sdtPr>
    <w:sdtEndPr/>
    <w:sdtContent>
      <w:p w14:paraId="20305107" w14:textId="77777777" w:rsidR="00D11562" w:rsidRDefault="00D1156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B491D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14:paraId="78A14465" w14:textId="77777777" w:rsidR="00D11562" w:rsidRDefault="00D115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0F0212" w14:textId="77777777" w:rsidR="002139E6" w:rsidRDefault="002139E6" w:rsidP="00B95B95">
      <w:pPr>
        <w:pStyle w:val="Header"/>
      </w:pPr>
      <w:r>
        <w:separator/>
      </w:r>
    </w:p>
  </w:footnote>
  <w:footnote w:type="continuationSeparator" w:id="0">
    <w:p w14:paraId="0A861DFA" w14:textId="77777777" w:rsidR="002139E6" w:rsidRDefault="002139E6" w:rsidP="00B95B95">
      <w:pPr>
        <w:pStyle w:val="Header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6311AC" w14:textId="7CA2E692" w:rsidR="00D11562" w:rsidRDefault="00D11562" w:rsidP="00D8285B">
    <w:pPr>
      <w:pStyle w:val="Header"/>
      <w:rPr>
        <w:rFonts w:ascii="Times New Roman" w:hAnsi="Times New Roman" w:cs="Times New Roman"/>
      </w:rPr>
    </w:pPr>
    <w:r w:rsidRPr="00B95B95">
      <w:rPr>
        <w:rFonts w:ascii="Times New Roman" w:hAnsi="Times New Roman" w:cs="Times New Roman"/>
      </w:rPr>
      <w:t>Complex Variable, Laplace &amp; Z-Transform</w:t>
    </w:r>
    <w:r>
      <w:rPr>
        <w:rFonts w:ascii="Times New Roman" w:hAnsi="Times New Roman" w:cs="Times New Roman"/>
      </w:rPr>
      <w:t xml:space="preserve">     </w:t>
    </w:r>
    <w:r w:rsidR="00554920">
      <w:rPr>
        <w:rFonts w:ascii="Times New Roman" w:hAnsi="Times New Roman" w:cs="Times New Roman"/>
      </w:rPr>
      <w:t xml:space="preserve">              Mid term</w:t>
    </w:r>
    <w:r>
      <w:rPr>
        <w:rFonts w:ascii="Times New Roman" w:hAnsi="Times New Roman" w:cs="Times New Roman"/>
      </w:rPr>
      <w:t xml:space="preserve">                      </w:t>
    </w:r>
    <w:r w:rsidR="00554920">
      <w:rPr>
        <w:rFonts w:ascii="Times New Roman" w:hAnsi="Times New Roman" w:cs="Times New Roman"/>
      </w:rPr>
      <w:t xml:space="preserve">      </w:t>
    </w:r>
  </w:p>
  <w:p w14:paraId="31A9CCA6" w14:textId="77777777" w:rsidR="00D11562" w:rsidRDefault="00D11562" w:rsidP="00B95B9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8E2028"/>
    <w:multiLevelType w:val="hybridMultilevel"/>
    <w:tmpl w:val="FC0E6E48"/>
    <w:lvl w:ilvl="0" w:tplc="A01CC1F2">
      <w:start w:val="1"/>
      <w:numFmt w:val="lowerRoman"/>
      <w:lvlText w:val="(%1)"/>
      <w:lvlJc w:val="left"/>
      <w:pPr>
        <w:ind w:left="1440" w:hanging="108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A4788E"/>
    <w:multiLevelType w:val="hybridMultilevel"/>
    <w:tmpl w:val="02909D5E"/>
    <w:lvl w:ilvl="0" w:tplc="C12C4986">
      <w:start w:val="1"/>
      <w:numFmt w:val="lowerRoman"/>
      <w:lvlText w:val="(%1)"/>
      <w:lvlJc w:val="left"/>
      <w:pPr>
        <w:ind w:left="720" w:hanging="72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D4661C8"/>
    <w:multiLevelType w:val="hybridMultilevel"/>
    <w:tmpl w:val="01A0BFC0"/>
    <w:lvl w:ilvl="0" w:tplc="38C65584">
      <w:start w:val="1"/>
      <w:numFmt w:val="lowerRoman"/>
      <w:lvlText w:val="(%1)"/>
      <w:lvlJc w:val="left"/>
      <w:pPr>
        <w:ind w:left="73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83731E"/>
    <w:multiLevelType w:val="hybridMultilevel"/>
    <w:tmpl w:val="D1924F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C12A33"/>
    <w:multiLevelType w:val="hybridMultilevel"/>
    <w:tmpl w:val="B97097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5F128B"/>
    <w:multiLevelType w:val="hybridMultilevel"/>
    <w:tmpl w:val="E1DAFC86"/>
    <w:lvl w:ilvl="0" w:tplc="57F24DC4">
      <w:start w:val="1"/>
      <w:numFmt w:val="lowerRoman"/>
      <w:lvlText w:val="(%1)"/>
      <w:lvlJc w:val="left"/>
      <w:pPr>
        <w:ind w:left="76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6" w15:restartNumberingAfterBreak="0">
    <w:nsid w:val="15B168F6"/>
    <w:multiLevelType w:val="hybridMultilevel"/>
    <w:tmpl w:val="3FCAB15C"/>
    <w:lvl w:ilvl="0" w:tplc="CD48F8D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001364"/>
    <w:multiLevelType w:val="hybridMultilevel"/>
    <w:tmpl w:val="FC0E6E48"/>
    <w:lvl w:ilvl="0" w:tplc="A01CC1F2">
      <w:start w:val="1"/>
      <w:numFmt w:val="lowerRoman"/>
      <w:lvlText w:val="(%1)"/>
      <w:lvlJc w:val="left"/>
      <w:pPr>
        <w:ind w:left="1440" w:hanging="108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F13C11"/>
    <w:multiLevelType w:val="hybridMultilevel"/>
    <w:tmpl w:val="A5BCBD9A"/>
    <w:lvl w:ilvl="0" w:tplc="CFB28C94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A280B8E"/>
    <w:multiLevelType w:val="hybridMultilevel"/>
    <w:tmpl w:val="A502D342"/>
    <w:lvl w:ilvl="0" w:tplc="0AE0A674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095733"/>
    <w:multiLevelType w:val="hybridMultilevel"/>
    <w:tmpl w:val="233AEE86"/>
    <w:lvl w:ilvl="0" w:tplc="D29E7F9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590EB0"/>
    <w:multiLevelType w:val="hybridMultilevel"/>
    <w:tmpl w:val="6FDA8AB4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E2C66BA"/>
    <w:multiLevelType w:val="hybridMultilevel"/>
    <w:tmpl w:val="3FCAB15C"/>
    <w:lvl w:ilvl="0" w:tplc="CD48F8D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E311FF3"/>
    <w:multiLevelType w:val="hybridMultilevel"/>
    <w:tmpl w:val="1E449002"/>
    <w:lvl w:ilvl="0" w:tplc="31E0C20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611FB0"/>
    <w:multiLevelType w:val="hybridMultilevel"/>
    <w:tmpl w:val="0762B40A"/>
    <w:lvl w:ilvl="0" w:tplc="67E8A88E">
      <w:start w:val="1"/>
      <w:numFmt w:val="lowerRoman"/>
      <w:lvlText w:val="(%1)"/>
      <w:lvlJc w:val="left"/>
      <w:pPr>
        <w:ind w:left="720" w:hanging="72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B04690"/>
    <w:multiLevelType w:val="hybridMultilevel"/>
    <w:tmpl w:val="B99C04C0"/>
    <w:lvl w:ilvl="0" w:tplc="3D9275A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CFD166E"/>
    <w:multiLevelType w:val="hybridMultilevel"/>
    <w:tmpl w:val="00180BE4"/>
    <w:lvl w:ilvl="0" w:tplc="1388B8D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30F7127"/>
    <w:multiLevelType w:val="hybridMultilevel"/>
    <w:tmpl w:val="59F0D680"/>
    <w:lvl w:ilvl="0" w:tplc="4258A638">
      <w:start w:val="1"/>
      <w:numFmt w:val="lowerRoman"/>
      <w:lvlText w:val="(%1)"/>
      <w:lvlJc w:val="left"/>
      <w:pPr>
        <w:ind w:left="1440" w:hanging="108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CA55607"/>
    <w:multiLevelType w:val="hybridMultilevel"/>
    <w:tmpl w:val="FC0E6E48"/>
    <w:lvl w:ilvl="0" w:tplc="A01CC1F2">
      <w:start w:val="1"/>
      <w:numFmt w:val="lowerRoman"/>
      <w:lvlText w:val="(%1)"/>
      <w:lvlJc w:val="left"/>
      <w:pPr>
        <w:ind w:left="1440" w:hanging="108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456507"/>
    <w:multiLevelType w:val="hybridMultilevel"/>
    <w:tmpl w:val="19D4604A"/>
    <w:lvl w:ilvl="0" w:tplc="C3D2EF2C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E060C7A"/>
    <w:multiLevelType w:val="hybridMultilevel"/>
    <w:tmpl w:val="408E10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E153DB5"/>
    <w:multiLevelType w:val="hybridMultilevel"/>
    <w:tmpl w:val="35127BA0"/>
    <w:lvl w:ilvl="0" w:tplc="BA6684D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9"/>
  </w:num>
  <w:num w:numId="3">
    <w:abstractNumId w:val="17"/>
  </w:num>
  <w:num w:numId="4">
    <w:abstractNumId w:val="0"/>
  </w:num>
  <w:num w:numId="5">
    <w:abstractNumId w:val="7"/>
  </w:num>
  <w:num w:numId="6">
    <w:abstractNumId w:val="18"/>
  </w:num>
  <w:num w:numId="7">
    <w:abstractNumId w:val="11"/>
  </w:num>
  <w:num w:numId="8">
    <w:abstractNumId w:val="5"/>
  </w:num>
  <w:num w:numId="9">
    <w:abstractNumId w:val="3"/>
  </w:num>
  <w:num w:numId="10">
    <w:abstractNumId w:val="4"/>
  </w:num>
  <w:num w:numId="11">
    <w:abstractNumId w:val="19"/>
  </w:num>
  <w:num w:numId="12">
    <w:abstractNumId w:val="12"/>
  </w:num>
  <w:num w:numId="13">
    <w:abstractNumId w:val="10"/>
  </w:num>
  <w:num w:numId="14">
    <w:abstractNumId w:val="13"/>
  </w:num>
  <w:num w:numId="15">
    <w:abstractNumId w:val="2"/>
  </w:num>
  <w:num w:numId="16">
    <w:abstractNumId w:val="6"/>
  </w:num>
  <w:num w:numId="17">
    <w:abstractNumId w:val="14"/>
  </w:num>
  <w:num w:numId="18">
    <w:abstractNumId w:val="15"/>
  </w:num>
  <w:num w:numId="19">
    <w:abstractNumId w:val="1"/>
  </w:num>
  <w:num w:numId="20">
    <w:abstractNumId w:val="16"/>
  </w:num>
  <w:num w:numId="21">
    <w:abstractNumId w:val="8"/>
  </w:num>
  <w:num w:numId="2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A41FF"/>
    <w:rsid w:val="00001B98"/>
    <w:rsid w:val="00006357"/>
    <w:rsid w:val="000106B6"/>
    <w:rsid w:val="000122F2"/>
    <w:rsid w:val="00020AFA"/>
    <w:rsid w:val="00031DB9"/>
    <w:rsid w:val="00033139"/>
    <w:rsid w:val="000341E2"/>
    <w:rsid w:val="00043097"/>
    <w:rsid w:val="00043A1D"/>
    <w:rsid w:val="00051029"/>
    <w:rsid w:val="000531E7"/>
    <w:rsid w:val="00053252"/>
    <w:rsid w:val="00054BAF"/>
    <w:rsid w:val="0006266D"/>
    <w:rsid w:val="0006589C"/>
    <w:rsid w:val="0006637D"/>
    <w:rsid w:val="0007171A"/>
    <w:rsid w:val="00084669"/>
    <w:rsid w:val="000866B1"/>
    <w:rsid w:val="00087F4F"/>
    <w:rsid w:val="00087F56"/>
    <w:rsid w:val="00090642"/>
    <w:rsid w:val="00092F8D"/>
    <w:rsid w:val="00094B45"/>
    <w:rsid w:val="000958C4"/>
    <w:rsid w:val="000A1D23"/>
    <w:rsid w:val="000A28D9"/>
    <w:rsid w:val="000A647D"/>
    <w:rsid w:val="000A7053"/>
    <w:rsid w:val="000B05FA"/>
    <w:rsid w:val="000B0A5C"/>
    <w:rsid w:val="000B24D1"/>
    <w:rsid w:val="000B31D2"/>
    <w:rsid w:val="000B3E13"/>
    <w:rsid w:val="000B4D66"/>
    <w:rsid w:val="000B6FB6"/>
    <w:rsid w:val="000D1730"/>
    <w:rsid w:val="000D3A8A"/>
    <w:rsid w:val="000E1715"/>
    <w:rsid w:val="000E3406"/>
    <w:rsid w:val="000E697C"/>
    <w:rsid w:val="000F08C7"/>
    <w:rsid w:val="000F2C0A"/>
    <w:rsid w:val="000F3387"/>
    <w:rsid w:val="000F6774"/>
    <w:rsid w:val="000F689A"/>
    <w:rsid w:val="000F7CAA"/>
    <w:rsid w:val="00100853"/>
    <w:rsid w:val="001118DB"/>
    <w:rsid w:val="001242C0"/>
    <w:rsid w:val="00125D08"/>
    <w:rsid w:val="0013045C"/>
    <w:rsid w:val="0013358F"/>
    <w:rsid w:val="00141DAA"/>
    <w:rsid w:val="001420D0"/>
    <w:rsid w:val="001452F9"/>
    <w:rsid w:val="00150BB1"/>
    <w:rsid w:val="00153304"/>
    <w:rsid w:val="001533B1"/>
    <w:rsid w:val="00153D59"/>
    <w:rsid w:val="00155C66"/>
    <w:rsid w:val="001567D8"/>
    <w:rsid w:val="00156D43"/>
    <w:rsid w:val="00167BBC"/>
    <w:rsid w:val="001700F3"/>
    <w:rsid w:val="00175DA8"/>
    <w:rsid w:val="00186AC5"/>
    <w:rsid w:val="00187112"/>
    <w:rsid w:val="001872C9"/>
    <w:rsid w:val="0018755B"/>
    <w:rsid w:val="00191DCF"/>
    <w:rsid w:val="001A0162"/>
    <w:rsid w:val="001A0F01"/>
    <w:rsid w:val="001A5920"/>
    <w:rsid w:val="001A5A71"/>
    <w:rsid w:val="001A5D33"/>
    <w:rsid w:val="001B7401"/>
    <w:rsid w:val="001B7CCD"/>
    <w:rsid w:val="001C2C7D"/>
    <w:rsid w:val="001C68DA"/>
    <w:rsid w:val="001C7C44"/>
    <w:rsid w:val="001D232E"/>
    <w:rsid w:val="001D7233"/>
    <w:rsid w:val="001E0E3F"/>
    <w:rsid w:val="001E120B"/>
    <w:rsid w:val="001E19A6"/>
    <w:rsid w:val="001F3F5A"/>
    <w:rsid w:val="001F4C30"/>
    <w:rsid w:val="001F55A1"/>
    <w:rsid w:val="001F6A2D"/>
    <w:rsid w:val="001F7F66"/>
    <w:rsid w:val="00201914"/>
    <w:rsid w:val="00201963"/>
    <w:rsid w:val="002048BD"/>
    <w:rsid w:val="00212080"/>
    <w:rsid w:val="002139E6"/>
    <w:rsid w:val="00214CA6"/>
    <w:rsid w:val="00221205"/>
    <w:rsid w:val="002245DF"/>
    <w:rsid w:val="00225364"/>
    <w:rsid w:val="0022557A"/>
    <w:rsid w:val="002256B4"/>
    <w:rsid w:val="00225B2C"/>
    <w:rsid w:val="00225BE4"/>
    <w:rsid w:val="002302FC"/>
    <w:rsid w:val="00231F78"/>
    <w:rsid w:val="002442C3"/>
    <w:rsid w:val="00247094"/>
    <w:rsid w:val="002474A3"/>
    <w:rsid w:val="00253ECF"/>
    <w:rsid w:val="002545B5"/>
    <w:rsid w:val="00256BFD"/>
    <w:rsid w:val="00257CC3"/>
    <w:rsid w:val="00273045"/>
    <w:rsid w:val="00274094"/>
    <w:rsid w:val="00276BA4"/>
    <w:rsid w:val="00283454"/>
    <w:rsid w:val="0028644B"/>
    <w:rsid w:val="00290725"/>
    <w:rsid w:val="00291420"/>
    <w:rsid w:val="00292C78"/>
    <w:rsid w:val="00293AF3"/>
    <w:rsid w:val="0029755E"/>
    <w:rsid w:val="00297FE0"/>
    <w:rsid w:val="002A11CD"/>
    <w:rsid w:val="002A343E"/>
    <w:rsid w:val="002B7860"/>
    <w:rsid w:val="002B7CBD"/>
    <w:rsid w:val="002C0326"/>
    <w:rsid w:val="002C141B"/>
    <w:rsid w:val="002C3E3B"/>
    <w:rsid w:val="002D5B39"/>
    <w:rsid w:val="002D6E9D"/>
    <w:rsid w:val="002D71CE"/>
    <w:rsid w:val="002F2C7C"/>
    <w:rsid w:val="002F337C"/>
    <w:rsid w:val="002F74F9"/>
    <w:rsid w:val="00302487"/>
    <w:rsid w:val="00306F19"/>
    <w:rsid w:val="0031093B"/>
    <w:rsid w:val="003142BA"/>
    <w:rsid w:val="00314371"/>
    <w:rsid w:val="00326CA8"/>
    <w:rsid w:val="00327CF4"/>
    <w:rsid w:val="0033016C"/>
    <w:rsid w:val="0033161E"/>
    <w:rsid w:val="00332149"/>
    <w:rsid w:val="00336318"/>
    <w:rsid w:val="0034169A"/>
    <w:rsid w:val="00344961"/>
    <w:rsid w:val="00347944"/>
    <w:rsid w:val="00352A27"/>
    <w:rsid w:val="00354C7B"/>
    <w:rsid w:val="00355C9B"/>
    <w:rsid w:val="00356E4D"/>
    <w:rsid w:val="003648FB"/>
    <w:rsid w:val="003658DC"/>
    <w:rsid w:val="00376FA6"/>
    <w:rsid w:val="00377EA3"/>
    <w:rsid w:val="003808B0"/>
    <w:rsid w:val="003812D4"/>
    <w:rsid w:val="00383B8F"/>
    <w:rsid w:val="0038445F"/>
    <w:rsid w:val="0038614D"/>
    <w:rsid w:val="003911D7"/>
    <w:rsid w:val="003916A1"/>
    <w:rsid w:val="00391E11"/>
    <w:rsid w:val="00393CEB"/>
    <w:rsid w:val="00394963"/>
    <w:rsid w:val="003953DA"/>
    <w:rsid w:val="003A0EE2"/>
    <w:rsid w:val="003C23C6"/>
    <w:rsid w:val="003C39B3"/>
    <w:rsid w:val="003C3E7D"/>
    <w:rsid w:val="003C4B89"/>
    <w:rsid w:val="003D1E56"/>
    <w:rsid w:val="003E414B"/>
    <w:rsid w:val="003F690F"/>
    <w:rsid w:val="00401085"/>
    <w:rsid w:val="00403E0E"/>
    <w:rsid w:val="00406E5E"/>
    <w:rsid w:val="004151DB"/>
    <w:rsid w:val="00416041"/>
    <w:rsid w:val="004206F2"/>
    <w:rsid w:val="004236B4"/>
    <w:rsid w:val="00424D0B"/>
    <w:rsid w:val="00424F95"/>
    <w:rsid w:val="00425D66"/>
    <w:rsid w:val="00427E1B"/>
    <w:rsid w:val="00432146"/>
    <w:rsid w:val="004451E9"/>
    <w:rsid w:val="004506D3"/>
    <w:rsid w:val="00452B4C"/>
    <w:rsid w:val="00472EC7"/>
    <w:rsid w:val="00484AA3"/>
    <w:rsid w:val="004876DC"/>
    <w:rsid w:val="00491A7B"/>
    <w:rsid w:val="00496D09"/>
    <w:rsid w:val="004A39B6"/>
    <w:rsid w:val="004B06F9"/>
    <w:rsid w:val="004B25D4"/>
    <w:rsid w:val="004B52B3"/>
    <w:rsid w:val="004B5570"/>
    <w:rsid w:val="004C08D8"/>
    <w:rsid w:val="004C1F79"/>
    <w:rsid w:val="004C4BD2"/>
    <w:rsid w:val="004C7519"/>
    <w:rsid w:val="004D2446"/>
    <w:rsid w:val="004D33AC"/>
    <w:rsid w:val="004D6A31"/>
    <w:rsid w:val="004D7D9F"/>
    <w:rsid w:val="004D7E41"/>
    <w:rsid w:val="004E4BD9"/>
    <w:rsid w:val="004E6DAD"/>
    <w:rsid w:val="00500735"/>
    <w:rsid w:val="005029F5"/>
    <w:rsid w:val="00513D03"/>
    <w:rsid w:val="005146F9"/>
    <w:rsid w:val="00516C0A"/>
    <w:rsid w:val="005239CD"/>
    <w:rsid w:val="005319E0"/>
    <w:rsid w:val="005327B6"/>
    <w:rsid w:val="00542A89"/>
    <w:rsid w:val="0054433F"/>
    <w:rsid w:val="0054603E"/>
    <w:rsid w:val="00546734"/>
    <w:rsid w:val="00550358"/>
    <w:rsid w:val="00554920"/>
    <w:rsid w:val="0055603D"/>
    <w:rsid w:val="00560BE6"/>
    <w:rsid w:val="00563151"/>
    <w:rsid w:val="00564841"/>
    <w:rsid w:val="00565C86"/>
    <w:rsid w:val="005669B5"/>
    <w:rsid w:val="00572590"/>
    <w:rsid w:val="00574AD6"/>
    <w:rsid w:val="00581700"/>
    <w:rsid w:val="00582EC2"/>
    <w:rsid w:val="0058595D"/>
    <w:rsid w:val="00585A46"/>
    <w:rsid w:val="005928B1"/>
    <w:rsid w:val="00592D2C"/>
    <w:rsid w:val="005950D6"/>
    <w:rsid w:val="00597B55"/>
    <w:rsid w:val="005A4590"/>
    <w:rsid w:val="005B05C2"/>
    <w:rsid w:val="005B105E"/>
    <w:rsid w:val="005B58F1"/>
    <w:rsid w:val="005C54BB"/>
    <w:rsid w:val="005C584D"/>
    <w:rsid w:val="005C5FAF"/>
    <w:rsid w:val="005D0F4D"/>
    <w:rsid w:val="005D12EF"/>
    <w:rsid w:val="005E02FD"/>
    <w:rsid w:val="005E3CC3"/>
    <w:rsid w:val="005F3A7E"/>
    <w:rsid w:val="005F5490"/>
    <w:rsid w:val="005F5BBC"/>
    <w:rsid w:val="005F618D"/>
    <w:rsid w:val="005F6488"/>
    <w:rsid w:val="005F6A72"/>
    <w:rsid w:val="00600162"/>
    <w:rsid w:val="00607C8E"/>
    <w:rsid w:val="006106A3"/>
    <w:rsid w:val="006108D3"/>
    <w:rsid w:val="00611089"/>
    <w:rsid w:val="00611091"/>
    <w:rsid w:val="00611E84"/>
    <w:rsid w:val="00623DDF"/>
    <w:rsid w:val="00627B91"/>
    <w:rsid w:val="00633C4B"/>
    <w:rsid w:val="0063504E"/>
    <w:rsid w:val="0063704D"/>
    <w:rsid w:val="006370AB"/>
    <w:rsid w:val="0064280E"/>
    <w:rsid w:val="006501D7"/>
    <w:rsid w:val="00650BD3"/>
    <w:rsid w:val="00651F7F"/>
    <w:rsid w:val="00654F94"/>
    <w:rsid w:val="00657A0C"/>
    <w:rsid w:val="00662051"/>
    <w:rsid w:val="00664443"/>
    <w:rsid w:val="006652B8"/>
    <w:rsid w:val="006666E5"/>
    <w:rsid w:val="00671F7E"/>
    <w:rsid w:val="00680D82"/>
    <w:rsid w:val="006967E8"/>
    <w:rsid w:val="006A5D9C"/>
    <w:rsid w:val="006E161A"/>
    <w:rsid w:val="006E67C1"/>
    <w:rsid w:val="006F1131"/>
    <w:rsid w:val="006F78DE"/>
    <w:rsid w:val="00701E8F"/>
    <w:rsid w:val="00703860"/>
    <w:rsid w:val="00705343"/>
    <w:rsid w:val="00716721"/>
    <w:rsid w:val="00716B00"/>
    <w:rsid w:val="00720605"/>
    <w:rsid w:val="00721656"/>
    <w:rsid w:val="00731BDD"/>
    <w:rsid w:val="0073209D"/>
    <w:rsid w:val="0073247C"/>
    <w:rsid w:val="007372AD"/>
    <w:rsid w:val="007418D3"/>
    <w:rsid w:val="00747382"/>
    <w:rsid w:val="00752ED5"/>
    <w:rsid w:val="00760837"/>
    <w:rsid w:val="0076598C"/>
    <w:rsid w:val="00767F85"/>
    <w:rsid w:val="0077495F"/>
    <w:rsid w:val="00775C35"/>
    <w:rsid w:val="007761B1"/>
    <w:rsid w:val="00781891"/>
    <w:rsid w:val="00782120"/>
    <w:rsid w:val="00787675"/>
    <w:rsid w:val="00796BC3"/>
    <w:rsid w:val="007A38F3"/>
    <w:rsid w:val="007A4620"/>
    <w:rsid w:val="007B2C48"/>
    <w:rsid w:val="007C25B5"/>
    <w:rsid w:val="007C2F1F"/>
    <w:rsid w:val="007C4D80"/>
    <w:rsid w:val="007C7882"/>
    <w:rsid w:val="007D16FD"/>
    <w:rsid w:val="007E068E"/>
    <w:rsid w:val="007E1760"/>
    <w:rsid w:val="007E1D75"/>
    <w:rsid w:val="007E1EF5"/>
    <w:rsid w:val="007E2700"/>
    <w:rsid w:val="007E2895"/>
    <w:rsid w:val="007E2FBB"/>
    <w:rsid w:val="007F1949"/>
    <w:rsid w:val="007F5EA7"/>
    <w:rsid w:val="00801803"/>
    <w:rsid w:val="00805A20"/>
    <w:rsid w:val="008102C0"/>
    <w:rsid w:val="00810A73"/>
    <w:rsid w:val="0081259E"/>
    <w:rsid w:val="00815771"/>
    <w:rsid w:val="00817FA8"/>
    <w:rsid w:val="008227A4"/>
    <w:rsid w:val="0083362E"/>
    <w:rsid w:val="00834FFD"/>
    <w:rsid w:val="0084140B"/>
    <w:rsid w:val="008454CA"/>
    <w:rsid w:val="00857F17"/>
    <w:rsid w:val="00861D6A"/>
    <w:rsid w:val="008632A8"/>
    <w:rsid w:val="008714A3"/>
    <w:rsid w:val="00880173"/>
    <w:rsid w:val="00882CC4"/>
    <w:rsid w:val="008844B2"/>
    <w:rsid w:val="00884F1F"/>
    <w:rsid w:val="00892A73"/>
    <w:rsid w:val="00897256"/>
    <w:rsid w:val="008A1795"/>
    <w:rsid w:val="008A1EF9"/>
    <w:rsid w:val="008A3193"/>
    <w:rsid w:val="008A4589"/>
    <w:rsid w:val="008A4A38"/>
    <w:rsid w:val="008A4B59"/>
    <w:rsid w:val="008A4B93"/>
    <w:rsid w:val="008B2127"/>
    <w:rsid w:val="008B3C6C"/>
    <w:rsid w:val="008B3E7D"/>
    <w:rsid w:val="008C7C7B"/>
    <w:rsid w:val="008D44F0"/>
    <w:rsid w:val="008D499A"/>
    <w:rsid w:val="008E04F2"/>
    <w:rsid w:val="008E291D"/>
    <w:rsid w:val="008E55CE"/>
    <w:rsid w:val="008F4F12"/>
    <w:rsid w:val="008F64D5"/>
    <w:rsid w:val="00904473"/>
    <w:rsid w:val="0091226C"/>
    <w:rsid w:val="00921D86"/>
    <w:rsid w:val="0092568E"/>
    <w:rsid w:val="009257F8"/>
    <w:rsid w:val="00925DF1"/>
    <w:rsid w:val="00926766"/>
    <w:rsid w:val="00945E47"/>
    <w:rsid w:val="00950113"/>
    <w:rsid w:val="009522E4"/>
    <w:rsid w:val="00953038"/>
    <w:rsid w:val="009544F4"/>
    <w:rsid w:val="00954664"/>
    <w:rsid w:val="00960670"/>
    <w:rsid w:val="00970F7D"/>
    <w:rsid w:val="00974346"/>
    <w:rsid w:val="0098113A"/>
    <w:rsid w:val="0098682B"/>
    <w:rsid w:val="009921DB"/>
    <w:rsid w:val="00992B75"/>
    <w:rsid w:val="00994B4D"/>
    <w:rsid w:val="00994C33"/>
    <w:rsid w:val="009A2593"/>
    <w:rsid w:val="009A2C3B"/>
    <w:rsid w:val="009A41FF"/>
    <w:rsid w:val="009A4D10"/>
    <w:rsid w:val="009B42E7"/>
    <w:rsid w:val="009B53CB"/>
    <w:rsid w:val="009B6932"/>
    <w:rsid w:val="009C1DCD"/>
    <w:rsid w:val="009C2766"/>
    <w:rsid w:val="009C76EE"/>
    <w:rsid w:val="009D267D"/>
    <w:rsid w:val="009E2E60"/>
    <w:rsid w:val="009E3BCE"/>
    <w:rsid w:val="009E66AD"/>
    <w:rsid w:val="009F1C19"/>
    <w:rsid w:val="009F78FE"/>
    <w:rsid w:val="00A01634"/>
    <w:rsid w:val="00A10B87"/>
    <w:rsid w:val="00A116EC"/>
    <w:rsid w:val="00A11D8D"/>
    <w:rsid w:val="00A1205E"/>
    <w:rsid w:val="00A13038"/>
    <w:rsid w:val="00A14EC6"/>
    <w:rsid w:val="00A21D97"/>
    <w:rsid w:val="00A261B2"/>
    <w:rsid w:val="00A41DD3"/>
    <w:rsid w:val="00A43739"/>
    <w:rsid w:val="00A50619"/>
    <w:rsid w:val="00A511F8"/>
    <w:rsid w:val="00A55275"/>
    <w:rsid w:val="00A553AE"/>
    <w:rsid w:val="00A650BB"/>
    <w:rsid w:val="00A67367"/>
    <w:rsid w:val="00A70AB8"/>
    <w:rsid w:val="00A76F3C"/>
    <w:rsid w:val="00A7703B"/>
    <w:rsid w:val="00A770EB"/>
    <w:rsid w:val="00A77EA7"/>
    <w:rsid w:val="00A81053"/>
    <w:rsid w:val="00A814F1"/>
    <w:rsid w:val="00A82AF8"/>
    <w:rsid w:val="00A83557"/>
    <w:rsid w:val="00AA1D18"/>
    <w:rsid w:val="00AA40F6"/>
    <w:rsid w:val="00AA5715"/>
    <w:rsid w:val="00AB0EE1"/>
    <w:rsid w:val="00AB29F2"/>
    <w:rsid w:val="00AB434B"/>
    <w:rsid w:val="00AC18CC"/>
    <w:rsid w:val="00AC3ACB"/>
    <w:rsid w:val="00AC73B6"/>
    <w:rsid w:val="00AE7881"/>
    <w:rsid w:val="00AF26B0"/>
    <w:rsid w:val="00AF3F16"/>
    <w:rsid w:val="00AF41B6"/>
    <w:rsid w:val="00B01B91"/>
    <w:rsid w:val="00B07653"/>
    <w:rsid w:val="00B10E2A"/>
    <w:rsid w:val="00B14BFC"/>
    <w:rsid w:val="00B20150"/>
    <w:rsid w:val="00B248C4"/>
    <w:rsid w:val="00B248F8"/>
    <w:rsid w:val="00B26BFD"/>
    <w:rsid w:val="00B30997"/>
    <w:rsid w:val="00B344D7"/>
    <w:rsid w:val="00B44049"/>
    <w:rsid w:val="00B47931"/>
    <w:rsid w:val="00B56B6C"/>
    <w:rsid w:val="00B62B7E"/>
    <w:rsid w:val="00B63679"/>
    <w:rsid w:val="00B65DD0"/>
    <w:rsid w:val="00B76ED8"/>
    <w:rsid w:val="00B813D3"/>
    <w:rsid w:val="00B90F20"/>
    <w:rsid w:val="00B92822"/>
    <w:rsid w:val="00B95B95"/>
    <w:rsid w:val="00B96209"/>
    <w:rsid w:val="00BA757F"/>
    <w:rsid w:val="00BB0F78"/>
    <w:rsid w:val="00BB1BC7"/>
    <w:rsid w:val="00BB51D1"/>
    <w:rsid w:val="00BC306A"/>
    <w:rsid w:val="00BC5C01"/>
    <w:rsid w:val="00BD3BBD"/>
    <w:rsid w:val="00BD64E2"/>
    <w:rsid w:val="00BD75F4"/>
    <w:rsid w:val="00BE30D9"/>
    <w:rsid w:val="00BE3CBB"/>
    <w:rsid w:val="00BE5C02"/>
    <w:rsid w:val="00BF044B"/>
    <w:rsid w:val="00BF1C4D"/>
    <w:rsid w:val="00BF5A59"/>
    <w:rsid w:val="00BF5F24"/>
    <w:rsid w:val="00BF77F1"/>
    <w:rsid w:val="00C01BD5"/>
    <w:rsid w:val="00C02C06"/>
    <w:rsid w:val="00C0409E"/>
    <w:rsid w:val="00C04516"/>
    <w:rsid w:val="00C04E41"/>
    <w:rsid w:val="00C059BA"/>
    <w:rsid w:val="00C06A66"/>
    <w:rsid w:val="00C100CD"/>
    <w:rsid w:val="00C200E9"/>
    <w:rsid w:val="00C2257B"/>
    <w:rsid w:val="00C23124"/>
    <w:rsid w:val="00C232C8"/>
    <w:rsid w:val="00C23E9D"/>
    <w:rsid w:val="00C303F4"/>
    <w:rsid w:val="00C304E0"/>
    <w:rsid w:val="00C305D3"/>
    <w:rsid w:val="00C33E22"/>
    <w:rsid w:val="00C34ED3"/>
    <w:rsid w:val="00C35301"/>
    <w:rsid w:val="00C40291"/>
    <w:rsid w:val="00C41632"/>
    <w:rsid w:val="00C42C9A"/>
    <w:rsid w:val="00C4705D"/>
    <w:rsid w:val="00C47F25"/>
    <w:rsid w:val="00C51AF5"/>
    <w:rsid w:val="00C558EB"/>
    <w:rsid w:val="00C600BE"/>
    <w:rsid w:val="00C622DA"/>
    <w:rsid w:val="00C73B1D"/>
    <w:rsid w:val="00C77058"/>
    <w:rsid w:val="00C77BB3"/>
    <w:rsid w:val="00C80DA4"/>
    <w:rsid w:val="00C85557"/>
    <w:rsid w:val="00C90701"/>
    <w:rsid w:val="00C932FC"/>
    <w:rsid w:val="00C955B6"/>
    <w:rsid w:val="00CA0CA8"/>
    <w:rsid w:val="00CA1620"/>
    <w:rsid w:val="00CA5E27"/>
    <w:rsid w:val="00CA7F04"/>
    <w:rsid w:val="00CB37B5"/>
    <w:rsid w:val="00CB52DB"/>
    <w:rsid w:val="00CC020F"/>
    <w:rsid w:val="00CC025A"/>
    <w:rsid w:val="00CC3E43"/>
    <w:rsid w:val="00CC4581"/>
    <w:rsid w:val="00CC6A2B"/>
    <w:rsid w:val="00CC75CE"/>
    <w:rsid w:val="00CD0C8A"/>
    <w:rsid w:val="00CE5555"/>
    <w:rsid w:val="00CF0D09"/>
    <w:rsid w:val="00CF1C8B"/>
    <w:rsid w:val="00CF2DB1"/>
    <w:rsid w:val="00D01066"/>
    <w:rsid w:val="00D02D40"/>
    <w:rsid w:val="00D04142"/>
    <w:rsid w:val="00D11562"/>
    <w:rsid w:val="00D15BB6"/>
    <w:rsid w:val="00D20038"/>
    <w:rsid w:val="00D270E1"/>
    <w:rsid w:val="00D2724B"/>
    <w:rsid w:val="00D32C25"/>
    <w:rsid w:val="00D34350"/>
    <w:rsid w:val="00D34767"/>
    <w:rsid w:val="00D4113A"/>
    <w:rsid w:val="00D41A33"/>
    <w:rsid w:val="00D47B90"/>
    <w:rsid w:val="00D54C16"/>
    <w:rsid w:val="00D612D7"/>
    <w:rsid w:val="00D61E93"/>
    <w:rsid w:val="00D6316C"/>
    <w:rsid w:val="00D6669A"/>
    <w:rsid w:val="00D70BAE"/>
    <w:rsid w:val="00D7100B"/>
    <w:rsid w:val="00D827DA"/>
    <w:rsid w:val="00D8285B"/>
    <w:rsid w:val="00D9063D"/>
    <w:rsid w:val="00D97F9C"/>
    <w:rsid w:val="00DA21C8"/>
    <w:rsid w:val="00DB491D"/>
    <w:rsid w:val="00DC34B8"/>
    <w:rsid w:val="00DC4FAA"/>
    <w:rsid w:val="00DC77CB"/>
    <w:rsid w:val="00DD1ABC"/>
    <w:rsid w:val="00DD2C35"/>
    <w:rsid w:val="00DD4152"/>
    <w:rsid w:val="00DD78B4"/>
    <w:rsid w:val="00DF522A"/>
    <w:rsid w:val="00E00980"/>
    <w:rsid w:val="00E116A4"/>
    <w:rsid w:val="00E153B9"/>
    <w:rsid w:val="00E15B68"/>
    <w:rsid w:val="00E20F63"/>
    <w:rsid w:val="00E24430"/>
    <w:rsid w:val="00E2545E"/>
    <w:rsid w:val="00E30BEB"/>
    <w:rsid w:val="00E31A75"/>
    <w:rsid w:val="00E31FC7"/>
    <w:rsid w:val="00E36A1B"/>
    <w:rsid w:val="00E400DB"/>
    <w:rsid w:val="00E45FFD"/>
    <w:rsid w:val="00E501FB"/>
    <w:rsid w:val="00E535B1"/>
    <w:rsid w:val="00E6219F"/>
    <w:rsid w:val="00E733EA"/>
    <w:rsid w:val="00E80673"/>
    <w:rsid w:val="00E81313"/>
    <w:rsid w:val="00E86753"/>
    <w:rsid w:val="00E87781"/>
    <w:rsid w:val="00E9789D"/>
    <w:rsid w:val="00EA59EA"/>
    <w:rsid w:val="00EB1B90"/>
    <w:rsid w:val="00EB3EC0"/>
    <w:rsid w:val="00EC2832"/>
    <w:rsid w:val="00EC3437"/>
    <w:rsid w:val="00EC3784"/>
    <w:rsid w:val="00EC79A3"/>
    <w:rsid w:val="00ED1236"/>
    <w:rsid w:val="00ED3AD6"/>
    <w:rsid w:val="00ED7255"/>
    <w:rsid w:val="00EE0FA7"/>
    <w:rsid w:val="00EE2E61"/>
    <w:rsid w:val="00EE4D93"/>
    <w:rsid w:val="00EF1FA8"/>
    <w:rsid w:val="00EF33F2"/>
    <w:rsid w:val="00EF4326"/>
    <w:rsid w:val="00EF7C6C"/>
    <w:rsid w:val="00F031A0"/>
    <w:rsid w:val="00F0338B"/>
    <w:rsid w:val="00F06B9D"/>
    <w:rsid w:val="00F10562"/>
    <w:rsid w:val="00F16EAA"/>
    <w:rsid w:val="00F212ED"/>
    <w:rsid w:val="00F21D81"/>
    <w:rsid w:val="00F3028C"/>
    <w:rsid w:val="00F3620A"/>
    <w:rsid w:val="00F43016"/>
    <w:rsid w:val="00F4354C"/>
    <w:rsid w:val="00F51310"/>
    <w:rsid w:val="00F53464"/>
    <w:rsid w:val="00F6011A"/>
    <w:rsid w:val="00F6685D"/>
    <w:rsid w:val="00F72954"/>
    <w:rsid w:val="00F7349F"/>
    <w:rsid w:val="00F776BE"/>
    <w:rsid w:val="00F82664"/>
    <w:rsid w:val="00F83F95"/>
    <w:rsid w:val="00F909D1"/>
    <w:rsid w:val="00F920D7"/>
    <w:rsid w:val="00F95321"/>
    <w:rsid w:val="00F96D26"/>
    <w:rsid w:val="00F971A3"/>
    <w:rsid w:val="00FA2FB1"/>
    <w:rsid w:val="00FA7092"/>
    <w:rsid w:val="00FB6833"/>
    <w:rsid w:val="00FC36C8"/>
    <w:rsid w:val="00FC48D9"/>
    <w:rsid w:val="00FC5022"/>
    <w:rsid w:val="00FC67C2"/>
    <w:rsid w:val="00FC7D82"/>
    <w:rsid w:val="00FD48B8"/>
    <w:rsid w:val="00FE0AB8"/>
    <w:rsid w:val="00FE1818"/>
    <w:rsid w:val="00FE6E67"/>
    <w:rsid w:val="00FF0119"/>
    <w:rsid w:val="00FF02E5"/>
    <w:rsid w:val="00FF10C1"/>
    <w:rsid w:val="00FF1FE5"/>
    <w:rsid w:val="00FF69FA"/>
    <w:rsid w:val="00FF744D"/>
    <w:rsid w:val="00FF7670"/>
    <w:rsid w:val="00FF782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752224"/>
  <w15:docId w15:val="{161B8E1D-FBBC-496B-B1FD-C0FDD178E8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5BE4"/>
  </w:style>
  <w:style w:type="paragraph" w:styleId="Heading3">
    <w:name w:val="heading 3"/>
    <w:basedOn w:val="Normal"/>
    <w:link w:val="Heading3Char"/>
    <w:uiPriority w:val="9"/>
    <w:qFormat/>
    <w:rsid w:val="00FF1FE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A41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41FF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41FF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A41FF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A41F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95B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5B95"/>
  </w:style>
  <w:style w:type="paragraph" w:styleId="Footer">
    <w:name w:val="footer"/>
    <w:basedOn w:val="Normal"/>
    <w:link w:val="FooterChar"/>
    <w:uiPriority w:val="99"/>
    <w:unhideWhenUsed/>
    <w:rsid w:val="00B95B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5B95"/>
  </w:style>
  <w:style w:type="paragraph" w:styleId="NormalWeb">
    <w:name w:val="Normal (Web)"/>
    <w:basedOn w:val="Normal"/>
    <w:uiPriority w:val="99"/>
    <w:unhideWhenUsed/>
    <w:rsid w:val="00A261B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ntmath">
    <w:name w:val="intmath"/>
    <w:basedOn w:val="DefaultParagraphFont"/>
    <w:rsid w:val="00A261B2"/>
  </w:style>
  <w:style w:type="character" w:styleId="Strong">
    <w:name w:val="Strong"/>
    <w:basedOn w:val="DefaultParagraphFont"/>
    <w:uiPriority w:val="22"/>
    <w:qFormat/>
    <w:rsid w:val="00A261B2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A261B2"/>
    <w:rPr>
      <w:color w:val="0000FF"/>
      <w:u w:val="single"/>
    </w:rPr>
  </w:style>
  <w:style w:type="character" w:customStyle="1" w:styleId="katex-mathml">
    <w:name w:val="katex-mathml"/>
    <w:basedOn w:val="DefaultParagraphFont"/>
    <w:rsid w:val="002B7CBD"/>
  </w:style>
  <w:style w:type="character" w:customStyle="1" w:styleId="mord">
    <w:name w:val="mord"/>
    <w:basedOn w:val="DefaultParagraphFont"/>
    <w:rsid w:val="002B7CBD"/>
  </w:style>
  <w:style w:type="character" w:customStyle="1" w:styleId="style-wrap">
    <w:name w:val="style-wrap"/>
    <w:basedOn w:val="DefaultParagraphFont"/>
    <w:rsid w:val="002B7CBD"/>
  </w:style>
  <w:style w:type="character" w:customStyle="1" w:styleId="mrel">
    <w:name w:val="mrel"/>
    <w:basedOn w:val="DefaultParagraphFont"/>
    <w:rsid w:val="002B7CBD"/>
  </w:style>
  <w:style w:type="character" w:customStyle="1" w:styleId="mbin">
    <w:name w:val="mbin"/>
    <w:basedOn w:val="DefaultParagraphFont"/>
    <w:rsid w:val="001C2C7D"/>
  </w:style>
  <w:style w:type="character" w:customStyle="1" w:styleId="Heading3Char">
    <w:name w:val="Heading 3 Char"/>
    <w:basedOn w:val="DefaultParagraphFont"/>
    <w:link w:val="Heading3"/>
    <w:uiPriority w:val="9"/>
    <w:rsid w:val="00FF1FE5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Emphasis">
    <w:name w:val="Emphasis"/>
    <w:basedOn w:val="DefaultParagraphFont"/>
    <w:uiPriority w:val="20"/>
    <w:qFormat/>
    <w:rsid w:val="00191DC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491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528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499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6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8484470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289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0862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943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470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813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803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1750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3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image" Target="media/image5.jpeg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8.jpg"/><Relationship Id="rId50" Type="http://schemas.openxmlformats.org/officeDocument/2006/relationships/image" Target="media/image21.jpeg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2.jpeg"/><Relationship Id="rId25" Type="http://schemas.openxmlformats.org/officeDocument/2006/relationships/image" Target="media/image9.wmf"/><Relationship Id="rId33" Type="http://schemas.openxmlformats.org/officeDocument/2006/relationships/image" Target="media/image11.jpeg"/><Relationship Id="rId38" Type="http://schemas.openxmlformats.org/officeDocument/2006/relationships/image" Target="media/image13.wmf"/><Relationship Id="rId46" Type="http://schemas.openxmlformats.org/officeDocument/2006/relationships/image" Target="media/image17.jpg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0" Type="http://schemas.openxmlformats.org/officeDocument/2006/relationships/image" Target="media/image4.jpeg"/><Relationship Id="rId29" Type="http://schemas.openxmlformats.org/officeDocument/2006/relationships/image" Target="media/image10.jpeg"/><Relationship Id="rId41" Type="http://schemas.openxmlformats.org/officeDocument/2006/relationships/oleObject" Target="embeddings/oleObject21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8.jpeg"/><Relationship Id="rId32" Type="http://schemas.openxmlformats.org/officeDocument/2006/relationships/oleObject" Target="embeddings/oleObject15.bin"/><Relationship Id="rId37" Type="http://schemas.openxmlformats.org/officeDocument/2006/relationships/image" Target="media/image12.jpeg"/><Relationship Id="rId40" Type="http://schemas.openxmlformats.org/officeDocument/2006/relationships/oleObject" Target="embeddings/oleObject20.bin"/><Relationship Id="rId45" Type="http://schemas.openxmlformats.org/officeDocument/2006/relationships/image" Target="media/image16.jpg"/><Relationship Id="rId53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image" Target="media/image7.jpeg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0.jp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5.jpg"/><Relationship Id="rId52" Type="http://schemas.openxmlformats.org/officeDocument/2006/relationships/image" Target="media/image23.jp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Relationship Id="rId22" Type="http://schemas.openxmlformats.org/officeDocument/2006/relationships/image" Target="media/image6.jpeg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4.jpeg"/><Relationship Id="rId48" Type="http://schemas.openxmlformats.org/officeDocument/2006/relationships/image" Target="media/image19.jpg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73692D0-B83C-4DA6-8DFD-E89001E651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6</Pages>
  <Words>2383</Words>
  <Characters>13584</Characters>
  <Application>Microsoft Office Word</Application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IUB</dc:creator>
  <cp:lastModifiedBy>Roushanara Begum</cp:lastModifiedBy>
  <cp:revision>6</cp:revision>
  <cp:lastPrinted>2016-05-22T08:00:00Z</cp:lastPrinted>
  <dcterms:created xsi:type="dcterms:W3CDTF">2020-10-10T15:31:00Z</dcterms:created>
  <dcterms:modified xsi:type="dcterms:W3CDTF">2021-05-24T0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